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237E7F" w14:textId="77777777" w:rsidR="008D6066" w:rsidRDefault="008D6066">
      <w:pPr>
        <w:pStyle w:val="Heading2"/>
      </w:pPr>
    </w:p>
    <w:p w14:paraId="37B89731" w14:textId="77777777" w:rsidR="00D15245" w:rsidRDefault="00D15245">
      <w:pPr>
        <w:pStyle w:val="Heading2"/>
      </w:pPr>
      <w:r>
        <w:t xml:space="preserve">Your Name:  </w:t>
      </w:r>
      <w:r w:rsidR="0072626A">
        <w:t>_______________________</w:t>
      </w:r>
      <w:r w:rsidR="0072626A">
        <w:tab/>
      </w:r>
      <w:r w:rsidR="0072626A">
        <w:tab/>
      </w:r>
      <w:r w:rsidR="0072626A">
        <w:tab/>
        <w:t>PHY203</w:t>
      </w:r>
    </w:p>
    <w:p w14:paraId="3F8D1076" w14:textId="77777777" w:rsidR="00D15245" w:rsidRDefault="00B70499">
      <w:pPr>
        <w:ind w:left="360" w:hanging="360"/>
        <w:rPr>
          <w:rFonts w:ascii="Helvetica" w:hAnsi="Helvetica"/>
          <w:b/>
        </w:rPr>
      </w:pP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Exam #3</w:t>
      </w:r>
    </w:p>
    <w:p w14:paraId="21BD5AA8" w14:textId="77777777" w:rsidR="006812E3" w:rsidRDefault="00784BE6" w:rsidP="006812E3">
      <w:pPr>
        <w:ind w:left="3960" w:firstLine="360"/>
        <w:rPr>
          <w:rFonts w:ascii="Helvetica" w:hAnsi="Helvetica"/>
          <w:b/>
        </w:rPr>
      </w:pPr>
      <w:r>
        <w:rPr>
          <w:rFonts w:ascii="Helvetica" w:hAnsi="Helvetica"/>
          <w:b/>
        </w:rPr>
        <w:tab/>
      </w:r>
      <w:r>
        <w:rPr>
          <w:rFonts w:ascii="Helvetica" w:hAnsi="Helvetica"/>
          <w:b/>
        </w:rPr>
        <w:tab/>
      </w:r>
      <w:r>
        <w:rPr>
          <w:rFonts w:ascii="Helvetica" w:hAnsi="Helvetica"/>
          <w:b/>
        </w:rPr>
        <w:tab/>
        <w:t>Chapters 8-10</w:t>
      </w:r>
    </w:p>
    <w:p w14:paraId="784BA60F" w14:textId="77777777" w:rsidR="006812E3" w:rsidRDefault="005E42E8" w:rsidP="006812E3">
      <w:pPr>
        <w:ind w:left="360" w:hanging="360"/>
        <w:rPr>
          <w:rFonts w:ascii="Helvetica" w:hAnsi="Helvetica"/>
          <w:b/>
        </w:rPr>
      </w:pP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sidR="00784BE6">
        <w:rPr>
          <w:rFonts w:ascii="Helvetica" w:hAnsi="Helvetica"/>
          <w:b/>
        </w:rPr>
        <w:t>Fri., 12</w:t>
      </w:r>
      <w:r w:rsidR="00221FF9">
        <w:rPr>
          <w:rFonts w:ascii="Helvetica" w:hAnsi="Helvetica"/>
          <w:b/>
        </w:rPr>
        <w:t>/2/16</w:t>
      </w:r>
      <w:r w:rsidR="006812E3">
        <w:rPr>
          <w:rFonts w:ascii="Helvetica" w:hAnsi="Helvetica"/>
          <w:b/>
        </w:rPr>
        <w:t xml:space="preserve"> </w:t>
      </w:r>
    </w:p>
    <w:p w14:paraId="092E9526" w14:textId="77777777" w:rsidR="00D15245" w:rsidRDefault="00D15245">
      <w:pPr>
        <w:ind w:left="360" w:hanging="360"/>
        <w:rPr>
          <w:rFonts w:ascii="Helvetica" w:hAnsi="Helvetica"/>
          <w:b/>
        </w:rPr>
      </w:pPr>
    </w:p>
    <w:p w14:paraId="5B1C847B" w14:textId="77777777" w:rsidR="00D15245" w:rsidRDefault="00D15245">
      <w:pPr>
        <w:ind w:left="360" w:hanging="360"/>
        <w:rPr>
          <w:rFonts w:ascii="Helvetica" w:hAnsi="Helvetica"/>
          <w:b/>
        </w:rPr>
      </w:pPr>
    </w:p>
    <w:p w14:paraId="70134CEE" w14:textId="77777777" w:rsidR="00D15245" w:rsidRDefault="00D15245">
      <w:pPr>
        <w:ind w:left="360" w:hanging="360"/>
        <w:rPr>
          <w:rFonts w:ascii="Helvetica" w:hAnsi="Helvetica"/>
          <w:b/>
        </w:rPr>
      </w:pPr>
    </w:p>
    <w:p w14:paraId="2F7B3608" w14:textId="77777777" w:rsidR="002849B9" w:rsidRDefault="002849B9" w:rsidP="002849B9">
      <w:pPr>
        <w:rPr>
          <w:rFonts w:ascii="Helvetica" w:hAnsi="Helvetica"/>
          <w:b/>
        </w:rPr>
      </w:pPr>
    </w:p>
    <w:p w14:paraId="24D49638" w14:textId="77777777" w:rsidR="002849B9" w:rsidRDefault="002849B9" w:rsidP="002849B9">
      <w:pPr>
        <w:ind w:left="360" w:hanging="360"/>
        <w:rPr>
          <w:rFonts w:ascii="Helvetica" w:hAnsi="Helvetica"/>
          <w:b/>
        </w:rPr>
      </w:pPr>
    </w:p>
    <w:p w14:paraId="0A93967F" w14:textId="77777777" w:rsidR="002849B9" w:rsidRDefault="002849B9" w:rsidP="002849B9">
      <w:pPr>
        <w:ind w:left="360" w:hanging="360"/>
        <w:rPr>
          <w:rFonts w:ascii="Helvetica" w:hAnsi="Helvetica"/>
          <w:b/>
        </w:rPr>
      </w:pPr>
    </w:p>
    <w:p w14:paraId="5B0149CC" w14:textId="77777777" w:rsidR="00F828F7" w:rsidRPr="00B602FE" w:rsidRDefault="00B602FE" w:rsidP="00B602FE">
      <w:pPr>
        <w:ind w:left="360" w:hanging="360"/>
        <w:jc w:val="center"/>
        <w:rPr>
          <w:rFonts w:ascii="Helvetica" w:hAnsi="Helvetica"/>
          <w:b/>
          <w:sz w:val="48"/>
          <w:szCs w:val="48"/>
        </w:rPr>
      </w:pPr>
      <w:r w:rsidRPr="00B602FE">
        <w:rPr>
          <w:rFonts w:ascii="Helvetica" w:hAnsi="Helvetica"/>
          <w:b/>
          <w:sz w:val="48"/>
          <w:szCs w:val="48"/>
        </w:rPr>
        <w:t>Solutions</w:t>
      </w:r>
    </w:p>
    <w:p w14:paraId="5B78F1C5" w14:textId="77777777" w:rsidR="00983FD6" w:rsidRDefault="00983FD6" w:rsidP="005A155C">
      <w:pPr>
        <w:tabs>
          <w:tab w:val="left" w:pos="-90"/>
        </w:tabs>
        <w:ind w:left="-90"/>
        <w:rPr>
          <w:rFonts w:ascii="Helvetica" w:hAnsi="Helvetica"/>
        </w:rPr>
      </w:pPr>
    </w:p>
    <w:p w14:paraId="49E00A87" w14:textId="77777777" w:rsidR="00450981" w:rsidRDefault="002876E7" w:rsidP="00450981">
      <w:pPr>
        <w:pStyle w:val="BodyTextIndent"/>
        <w:tabs>
          <w:tab w:val="left" w:pos="0"/>
        </w:tabs>
        <w:ind w:left="0"/>
        <w:rPr>
          <w:b/>
          <w:szCs w:val="24"/>
        </w:rPr>
      </w:pPr>
      <w:r>
        <w:br w:type="page"/>
      </w:r>
      <w:r w:rsidR="00450981" w:rsidRPr="00A22B38">
        <w:rPr>
          <w:b/>
          <w:szCs w:val="24"/>
        </w:rPr>
        <w:lastRenderedPageBreak/>
        <w:t>Questions 1-10: 3 points per question</w:t>
      </w:r>
    </w:p>
    <w:p w14:paraId="3300AF77" w14:textId="77777777" w:rsidR="002876E7" w:rsidRDefault="002876E7" w:rsidP="002876E7">
      <w:pPr>
        <w:tabs>
          <w:tab w:val="left" w:pos="-90"/>
        </w:tabs>
        <w:ind w:left="-90"/>
        <w:rPr>
          <w:rFonts w:ascii="Helvetica" w:hAnsi="Helvetica"/>
        </w:rPr>
      </w:pPr>
      <w:r>
        <w:rPr>
          <w:rFonts w:ascii="Helvetica" w:hAnsi="Helvetica"/>
        </w:rPr>
        <w:t>1.  You toss a ball straight up. Is the momentum of the ball conserved before it reaches its highest point? (Ignore air resistance.) Explain (briefly).</w:t>
      </w:r>
    </w:p>
    <w:p w14:paraId="3C583A94" w14:textId="77777777" w:rsidR="002876E7" w:rsidRDefault="002876E7" w:rsidP="002876E7">
      <w:pPr>
        <w:tabs>
          <w:tab w:val="left" w:pos="-90"/>
        </w:tabs>
        <w:ind w:left="-90"/>
        <w:rPr>
          <w:rFonts w:ascii="Helvetica" w:hAnsi="Helvetica"/>
        </w:rPr>
      </w:pPr>
    </w:p>
    <w:p w14:paraId="1FCC0B25" w14:textId="77777777" w:rsidR="002876E7" w:rsidRDefault="002876E7" w:rsidP="002876E7">
      <w:pPr>
        <w:tabs>
          <w:tab w:val="left" w:pos="-90"/>
        </w:tabs>
        <w:ind w:left="-90"/>
        <w:rPr>
          <w:rFonts w:ascii="Helvetica" w:hAnsi="Helvetica"/>
        </w:rPr>
      </w:pPr>
    </w:p>
    <w:p w14:paraId="71D459F0" w14:textId="77777777" w:rsidR="002876E7" w:rsidRDefault="00450981" w:rsidP="002876E7">
      <w:pPr>
        <w:tabs>
          <w:tab w:val="left" w:pos="-90"/>
        </w:tabs>
        <w:ind w:left="-90"/>
        <w:rPr>
          <w:rFonts w:ascii="Helvetica" w:hAnsi="Helvetica"/>
        </w:rPr>
      </w:pPr>
      <w:r>
        <w:rPr>
          <w:rFonts w:ascii="Helvetica" w:hAnsi="Helvetica"/>
        </w:rPr>
        <w:t>No-the speed decreases so momentum decreases.</w:t>
      </w:r>
    </w:p>
    <w:p w14:paraId="7A8B41AC" w14:textId="77777777" w:rsidR="002876E7" w:rsidRDefault="002876E7" w:rsidP="002876E7">
      <w:pPr>
        <w:tabs>
          <w:tab w:val="left" w:pos="-90"/>
        </w:tabs>
        <w:ind w:left="-90"/>
        <w:rPr>
          <w:rFonts w:ascii="Helvetica" w:hAnsi="Helvetica"/>
        </w:rPr>
      </w:pPr>
    </w:p>
    <w:p w14:paraId="4B635C7E" w14:textId="77777777" w:rsidR="002876E7" w:rsidRDefault="002876E7" w:rsidP="002876E7">
      <w:pPr>
        <w:tabs>
          <w:tab w:val="left" w:pos="-90"/>
        </w:tabs>
        <w:ind w:left="-90"/>
        <w:rPr>
          <w:rFonts w:ascii="Helvetica" w:hAnsi="Helvetica"/>
        </w:rPr>
      </w:pPr>
    </w:p>
    <w:p w14:paraId="3DE0351A" w14:textId="77777777" w:rsidR="002876E7" w:rsidRDefault="002876E7" w:rsidP="002876E7">
      <w:pPr>
        <w:tabs>
          <w:tab w:val="left" w:pos="-90"/>
        </w:tabs>
        <w:ind w:left="-90"/>
        <w:rPr>
          <w:rFonts w:ascii="Helvetica" w:hAnsi="Helvetica"/>
        </w:rPr>
      </w:pPr>
    </w:p>
    <w:p w14:paraId="5D61EC6D" w14:textId="77777777" w:rsidR="002876E7" w:rsidRDefault="002876E7" w:rsidP="002876E7">
      <w:pPr>
        <w:tabs>
          <w:tab w:val="left" w:pos="-90"/>
        </w:tabs>
        <w:ind w:left="-90"/>
        <w:rPr>
          <w:rFonts w:ascii="Helvetica" w:hAnsi="Helvetica"/>
        </w:rPr>
      </w:pPr>
      <w:r>
        <w:rPr>
          <w:rFonts w:ascii="Helvetica" w:hAnsi="Helvetica"/>
        </w:rPr>
        <w:t>2.  A block slides down a rough ramp at constant speed. Is the momentum of the block conserved while it is sliding on the ramp. Explain (briefly).</w:t>
      </w:r>
    </w:p>
    <w:p w14:paraId="10B80477" w14:textId="77777777" w:rsidR="002876E7" w:rsidRDefault="002876E7" w:rsidP="002876E7">
      <w:pPr>
        <w:tabs>
          <w:tab w:val="left" w:pos="-90"/>
        </w:tabs>
        <w:ind w:left="-90"/>
        <w:rPr>
          <w:rFonts w:ascii="Helvetica" w:hAnsi="Helvetica"/>
        </w:rPr>
      </w:pPr>
    </w:p>
    <w:p w14:paraId="7E900E29" w14:textId="77777777" w:rsidR="002876E7" w:rsidRDefault="00450981" w:rsidP="002876E7">
      <w:pPr>
        <w:tabs>
          <w:tab w:val="left" w:pos="-90"/>
        </w:tabs>
        <w:ind w:left="-90"/>
        <w:rPr>
          <w:rFonts w:ascii="Helvetica" w:hAnsi="Helvetica"/>
        </w:rPr>
      </w:pPr>
      <w:r>
        <w:rPr>
          <w:rFonts w:ascii="Helvetica" w:hAnsi="Helvetica"/>
        </w:rPr>
        <w:t>Yes-the speed and direction are constant so momentum is constant.</w:t>
      </w:r>
    </w:p>
    <w:p w14:paraId="777C3F4A" w14:textId="77777777" w:rsidR="002876E7" w:rsidRDefault="002876E7" w:rsidP="002876E7">
      <w:pPr>
        <w:tabs>
          <w:tab w:val="left" w:pos="-90"/>
        </w:tabs>
        <w:ind w:left="-90"/>
        <w:rPr>
          <w:rFonts w:ascii="Helvetica" w:hAnsi="Helvetica"/>
        </w:rPr>
      </w:pPr>
    </w:p>
    <w:p w14:paraId="7494F895" w14:textId="77777777" w:rsidR="002876E7" w:rsidRDefault="002876E7" w:rsidP="002876E7">
      <w:pPr>
        <w:tabs>
          <w:tab w:val="left" w:pos="-90"/>
        </w:tabs>
        <w:ind w:left="-90"/>
        <w:rPr>
          <w:rFonts w:ascii="Helvetica" w:hAnsi="Helvetica"/>
        </w:rPr>
      </w:pPr>
    </w:p>
    <w:p w14:paraId="12117254" w14:textId="77777777" w:rsidR="002876E7" w:rsidRDefault="002876E7" w:rsidP="002876E7">
      <w:pPr>
        <w:tabs>
          <w:tab w:val="left" w:pos="-90"/>
        </w:tabs>
        <w:ind w:left="-90"/>
        <w:rPr>
          <w:rFonts w:ascii="Helvetica" w:hAnsi="Helvetica"/>
        </w:rPr>
      </w:pPr>
    </w:p>
    <w:p w14:paraId="425BC048" w14:textId="77777777" w:rsidR="002876E7" w:rsidRDefault="002876E7" w:rsidP="002876E7">
      <w:pPr>
        <w:tabs>
          <w:tab w:val="left" w:pos="-90"/>
        </w:tabs>
        <w:ind w:left="-90"/>
        <w:rPr>
          <w:rFonts w:ascii="Helvetica" w:hAnsi="Helvetica"/>
        </w:rPr>
      </w:pPr>
    </w:p>
    <w:p w14:paraId="54EC53BC" w14:textId="77777777" w:rsidR="002876E7" w:rsidRDefault="002876E7" w:rsidP="002876E7">
      <w:pPr>
        <w:tabs>
          <w:tab w:val="left" w:pos="-90"/>
        </w:tabs>
        <w:ind w:left="-90"/>
        <w:rPr>
          <w:rFonts w:ascii="Helvetica" w:hAnsi="Helvetica"/>
        </w:rPr>
      </w:pPr>
      <w:r>
        <w:rPr>
          <w:rFonts w:ascii="Helvetica" w:hAnsi="Helvetica"/>
        </w:rPr>
        <w:t>3.  You drop a ball from a height of 1.00 m above a table. The ball hits the table and sticks to it without rebounding. What is the COR of the ball/table?</w:t>
      </w:r>
    </w:p>
    <w:p w14:paraId="09553B60" w14:textId="77777777" w:rsidR="002876E7" w:rsidRDefault="002876E7" w:rsidP="002876E7">
      <w:pPr>
        <w:tabs>
          <w:tab w:val="left" w:pos="-90"/>
        </w:tabs>
        <w:ind w:left="-90"/>
        <w:rPr>
          <w:rFonts w:ascii="Helvetica" w:hAnsi="Helvetica"/>
        </w:rPr>
      </w:pPr>
    </w:p>
    <w:p w14:paraId="25D390D1" w14:textId="77777777" w:rsidR="002876E7" w:rsidRDefault="00450981" w:rsidP="002876E7">
      <w:pPr>
        <w:tabs>
          <w:tab w:val="left" w:pos="-90"/>
        </w:tabs>
        <w:ind w:left="-90"/>
        <w:rPr>
          <w:rFonts w:ascii="Helvetica" w:hAnsi="Helvetica"/>
        </w:rPr>
      </w:pPr>
      <w:r>
        <w:rPr>
          <w:rFonts w:ascii="Helvetica" w:hAnsi="Helvetica"/>
        </w:rPr>
        <w:t>COR = 0</w:t>
      </w:r>
    </w:p>
    <w:p w14:paraId="40676B95" w14:textId="77777777" w:rsidR="002876E7" w:rsidRDefault="00F41414" w:rsidP="002876E7">
      <w:pPr>
        <w:tabs>
          <w:tab w:val="left" w:pos="-90"/>
        </w:tabs>
        <w:ind w:left="-90"/>
        <w:jc w:val="center"/>
        <w:rPr>
          <w:rFonts w:ascii="Helvetica" w:hAnsi="Helvetica"/>
        </w:rPr>
      </w:pPr>
      <w:r>
        <w:rPr>
          <w:rFonts w:ascii="Helvetica" w:hAnsi="Helvetica"/>
          <w:noProof/>
        </w:rPr>
        <w:drawing>
          <wp:inline distT="0" distB="0" distL="0" distR="0" wp14:anchorId="1DD58438" wp14:editId="233E212D">
            <wp:extent cx="2057400" cy="965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57400" cy="965200"/>
                    </a:xfrm>
                    <a:prstGeom prst="rect">
                      <a:avLst/>
                    </a:prstGeom>
                    <a:noFill/>
                    <a:ln>
                      <a:noFill/>
                    </a:ln>
                  </pic:spPr>
                </pic:pic>
              </a:graphicData>
            </a:graphic>
          </wp:inline>
        </w:drawing>
      </w:r>
    </w:p>
    <w:p w14:paraId="5A96FBCF" w14:textId="77777777" w:rsidR="002876E7" w:rsidRDefault="002876E7" w:rsidP="002876E7">
      <w:pPr>
        <w:tabs>
          <w:tab w:val="left" w:pos="-90"/>
        </w:tabs>
        <w:ind w:left="-90"/>
        <w:rPr>
          <w:rFonts w:ascii="Helvetica" w:hAnsi="Helvetica"/>
        </w:rPr>
      </w:pPr>
      <w:r>
        <w:rPr>
          <w:rFonts w:ascii="Helvetica" w:hAnsi="Helvetica"/>
        </w:rPr>
        <w:t>4.  Three balls (of negligible size) are connected by very light, thin rods as shown</w:t>
      </w:r>
      <w:r w:rsidR="00B75FE0">
        <w:rPr>
          <w:rFonts w:ascii="Helvetica" w:hAnsi="Helvetica"/>
        </w:rPr>
        <w:t xml:space="preserve"> above</w:t>
      </w:r>
      <w:r>
        <w:rPr>
          <w:rFonts w:ascii="Helvetica" w:hAnsi="Helvetica"/>
        </w:rPr>
        <w:t>.  Find the moment of inertia of the system (perpendicular to the rods) about the center of mass.</w:t>
      </w:r>
    </w:p>
    <w:p w14:paraId="6D471561" w14:textId="77777777" w:rsidR="002876E7" w:rsidRDefault="002876E7" w:rsidP="002876E7">
      <w:pPr>
        <w:tabs>
          <w:tab w:val="left" w:pos="-90"/>
        </w:tabs>
        <w:ind w:left="-90"/>
        <w:rPr>
          <w:rFonts w:ascii="Helvetica" w:hAnsi="Helvetica"/>
        </w:rPr>
      </w:pPr>
    </w:p>
    <w:p w14:paraId="5B0C1AA1" w14:textId="77777777" w:rsidR="002876E7" w:rsidRDefault="00450981" w:rsidP="002876E7">
      <w:pPr>
        <w:tabs>
          <w:tab w:val="left" w:pos="-90"/>
        </w:tabs>
        <w:ind w:left="-90"/>
        <w:rPr>
          <w:rFonts w:ascii="Helvetica" w:hAnsi="Helvetica"/>
        </w:rPr>
      </w:pPr>
      <w:r w:rsidRPr="00450981">
        <w:rPr>
          <w:rFonts w:ascii="Helvetica" w:hAnsi="Helvetica"/>
          <w:position w:val="-10"/>
        </w:rPr>
        <w:object w:dxaOrig="3640" w:dyaOrig="360" w14:anchorId="218B84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18pt" o:ole="">
            <v:imagedata r:id="rId8" o:title=""/>
          </v:shape>
          <o:OLEObject Type="Embed" ProgID="Equation.DSMT4" ShapeID="_x0000_i1025" DrawAspect="Content" ObjectID="_1416035516" r:id="rId9"/>
        </w:object>
      </w:r>
    </w:p>
    <w:p w14:paraId="7A667E02" w14:textId="77777777" w:rsidR="002876E7" w:rsidRDefault="002876E7" w:rsidP="002876E7">
      <w:pPr>
        <w:tabs>
          <w:tab w:val="left" w:pos="-90"/>
        </w:tabs>
        <w:ind w:left="-90"/>
        <w:rPr>
          <w:rFonts w:ascii="Helvetica" w:hAnsi="Helvetica"/>
        </w:rPr>
      </w:pPr>
    </w:p>
    <w:p w14:paraId="48FD05AB" w14:textId="77777777" w:rsidR="002876E7" w:rsidRDefault="00F41414" w:rsidP="002876E7">
      <w:pPr>
        <w:tabs>
          <w:tab w:val="left" w:pos="-90"/>
        </w:tabs>
        <w:ind w:left="-90"/>
        <w:jc w:val="center"/>
        <w:rPr>
          <w:rFonts w:ascii="Helvetica" w:hAnsi="Helvetica"/>
        </w:rPr>
      </w:pPr>
      <w:r>
        <w:rPr>
          <w:rFonts w:ascii="Helvetica" w:hAnsi="Helvetica"/>
          <w:noProof/>
        </w:rPr>
        <w:drawing>
          <wp:inline distT="0" distB="0" distL="0" distR="0" wp14:anchorId="0057C19A" wp14:editId="41AAD07E">
            <wp:extent cx="2286000" cy="1079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86000" cy="1079500"/>
                    </a:xfrm>
                    <a:prstGeom prst="rect">
                      <a:avLst/>
                    </a:prstGeom>
                    <a:noFill/>
                    <a:ln>
                      <a:noFill/>
                    </a:ln>
                  </pic:spPr>
                </pic:pic>
              </a:graphicData>
            </a:graphic>
          </wp:inline>
        </w:drawing>
      </w:r>
    </w:p>
    <w:p w14:paraId="2DCF3D2D" w14:textId="77777777" w:rsidR="002876E7" w:rsidRDefault="002876E7" w:rsidP="002876E7">
      <w:pPr>
        <w:tabs>
          <w:tab w:val="left" w:pos="-90"/>
        </w:tabs>
        <w:ind w:left="-90"/>
        <w:rPr>
          <w:rFonts w:ascii="Helvetica" w:hAnsi="Helvetica"/>
        </w:rPr>
      </w:pPr>
      <w:r>
        <w:rPr>
          <w:rFonts w:ascii="Helvetica" w:hAnsi="Helvetica"/>
        </w:rPr>
        <w:t>5.  Three balls are connected by very light, thin rods as shown</w:t>
      </w:r>
      <w:r w:rsidR="00B75FE0">
        <w:rPr>
          <w:rFonts w:ascii="Helvetica" w:hAnsi="Helvetica"/>
        </w:rPr>
        <w:t xml:space="preserve"> above</w:t>
      </w:r>
      <w:r>
        <w:rPr>
          <w:rFonts w:ascii="Helvetica" w:hAnsi="Helvetica"/>
        </w:rPr>
        <w:t>.  Find the position of the center of mass.</w:t>
      </w:r>
    </w:p>
    <w:p w14:paraId="026AA8D7" w14:textId="77777777" w:rsidR="002876E7" w:rsidRDefault="002876E7" w:rsidP="002876E7">
      <w:pPr>
        <w:tabs>
          <w:tab w:val="left" w:pos="-90"/>
        </w:tabs>
        <w:ind w:left="-90"/>
        <w:rPr>
          <w:rFonts w:ascii="Helvetica" w:hAnsi="Helvetica"/>
        </w:rPr>
      </w:pPr>
    </w:p>
    <w:p w14:paraId="50DBEA24" w14:textId="77777777" w:rsidR="00450981" w:rsidRDefault="00450981" w:rsidP="002876E7">
      <w:pPr>
        <w:tabs>
          <w:tab w:val="left" w:pos="-90"/>
        </w:tabs>
        <w:ind w:left="-90"/>
        <w:rPr>
          <w:rFonts w:ascii="Helvetica" w:hAnsi="Helvetica"/>
        </w:rPr>
      </w:pPr>
      <w:r w:rsidRPr="00450981">
        <w:rPr>
          <w:rFonts w:ascii="Helvetica" w:hAnsi="Helvetica"/>
          <w:position w:val="-24"/>
        </w:rPr>
        <w:object w:dxaOrig="5440" w:dyaOrig="620" w14:anchorId="510D374F">
          <v:shape id="_x0000_i1026" type="#_x0000_t75" style="width:272pt;height:31pt" o:ole="">
            <v:imagedata r:id="rId11" o:title=""/>
          </v:shape>
          <o:OLEObject Type="Embed" ProgID="Equation.DSMT4" ShapeID="_x0000_i1026" DrawAspect="Content" ObjectID="_1416035517" r:id="rId12"/>
        </w:object>
      </w:r>
    </w:p>
    <w:p w14:paraId="1FB23D1A" w14:textId="77777777" w:rsidR="002876E7" w:rsidRDefault="002876E7" w:rsidP="002876E7">
      <w:pPr>
        <w:tabs>
          <w:tab w:val="left" w:pos="-90"/>
        </w:tabs>
        <w:ind w:left="-90"/>
        <w:rPr>
          <w:rFonts w:ascii="Helvetica" w:hAnsi="Helvetica"/>
        </w:rPr>
      </w:pPr>
    </w:p>
    <w:p w14:paraId="13DEC6A5" w14:textId="77777777" w:rsidR="002876E7" w:rsidRDefault="002876E7" w:rsidP="002876E7">
      <w:pPr>
        <w:pStyle w:val="BodyTextIndent"/>
        <w:tabs>
          <w:tab w:val="left" w:pos="0"/>
        </w:tabs>
        <w:ind w:left="0"/>
        <w:rPr>
          <w:szCs w:val="24"/>
        </w:rPr>
      </w:pPr>
      <w:r>
        <w:rPr>
          <w:szCs w:val="24"/>
        </w:rPr>
        <w:lastRenderedPageBreak/>
        <w:t xml:space="preserve">A ball is dropped from a height of 2.50 m above a table. (Ignore air resistance.) The ball hits the table and bounces back up to a height of 2.50 m. </w:t>
      </w:r>
    </w:p>
    <w:p w14:paraId="64776442" w14:textId="77777777" w:rsidR="002876E7" w:rsidRDefault="002876E7" w:rsidP="002876E7">
      <w:pPr>
        <w:pStyle w:val="BodyTextIndent"/>
        <w:tabs>
          <w:tab w:val="left" w:pos="0"/>
        </w:tabs>
        <w:ind w:left="0"/>
        <w:rPr>
          <w:szCs w:val="24"/>
        </w:rPr>
      </w:pPr>
      <w:r>
        <w:rPr>
          <w:szCs w:val="24"/>
        </w:rPr>
        <w:t>6. What kind of collision is this?</w:t>
      </w:r>
    </w:p>
    <w:p w14:paraId="534E1A48" w14:textId="77777777" w:rsidR="002876E7" w:rsidRDefault="002876E7" w:rsidP="002876E7">
      <w:pPr>
        <w:pStyle w:val="BodyTextIndent"/>
        <w:tabs>
          <w:tab w:val="left" w:pos="0"/>
        </w:tabs>
        <w:ind w:left="0"/>
        <w:rPr>
          <w:szCs w:val="24"/>
        </w:rPr>
      </w:pPr>
    </w:p>
    <w:p w14:paraId="765321FB" w14:textId="77777777" w:rsidR="002876E7" w:rsidRDefault="00450981" w:rsidP="002876E7">
      <w:pPr>
        <w:pStyle w:val="BodyTextIndent"/>
        <w:tabs>
          <w:tab w:val="left" w:pos="0"/>
        </w:tabs>
        <w:ind w:left="0"/>
        <w:rPr>
          <w:szCs w:val="24"/>
        </w:rPr>
      </w:pPr>
      <w:r>
        <w:rPr>
          <w:szCs w:val="24"/>
        </w:rPr>
        <w:t>elastic</w:t>
      </w:r>
    </w:p>
    <w:p w14:paraId="6E4B949D" w14:textId="77777777" w:rsidR="002876E7" w:rsidRDefault="002876E7" w:rsidP="002876E7">
      <w:pPr>
        <w:pStyle w:val="BodyTextIndent"/>
        <w:tabs>
          <w:tab w:val="left" w:pos="0"/>
        </w:tabs>
        <w:ind w:left="0"/>
        <w:rPr>
          <w:szCs w:val="24"/>
        </w:rPr>
      </w:pPr>
    </w:p>
    <w:p w14:paraId="649143BE" w14:textId="77777777" w:rsidR="002876E7" w:rsidRDefault="002876E7" w:rsidP="002876E7">
      <w:pPr>
        <w:pStyle w:val="BodyTextIndent"/>
        <w:tabs>
          <w:tab w:val="left" w:pos="0"/>
        </w:tabs>
        <w:ind w:left="0"/>
        <w:rPr>
          <w:szCs w:val="24"/>
        </w:rPr>
      </w:pPr>
    </w:p>
    <w:p w14:paraId="33E0C1D7" w14:textId="77777777" w:rsidR="002876E7" w:rsidRDefault="002876E7" w:rsidP="002876E7">
      <w:pPr>
        <w:pStyle w:val="BodyTextIndent"/>
        <w:tabs>
          <w:tab w:val="left" w:pos="0"/>
        </w:tabs>
        <w:ind w:left="0"/>
        <w:rPr>
          <w:szCs w:val="24"/>
        </w:rPr>
      </w:pPr>
      <w:r>
        <w:rPr>
          <w:szCs w:val="24"/>
        </w:rPr>
        <w:t>7. What is conserved in the collision with the table (Circle all that apply)?</w:t>
      </w:r>
    </w:p>
    <w:p w14:paraId="50792B92" w14:textId="77777777" w:rsidR="002876E7" w:rsidRDefault="002876E7" w:rsidP="002876E7">
      <w:pPr>
        <w:pStyle w:val="BodyTextIndent"/>
        <w:tabs>
          <w:tab w:val="left" w:pos="0"/>
        </w:tabs>
        <w:ind w:left="0"/>
        <w:rPr>
          <w:szCs w:val="24"/>
        </w:rPr>
      </w:pPr>
    </w:p>
    <w:p w14:paraId="53897168" w14:textId="77777777" w:rsidR="002876E7" w:rsidRDefault="002876E7" w:rsidP="002876E7">
      <w:pPr>
        <w:pStyle w:val="BodyTextIndent"/>
        <w:tabs>
          <w:tab w:val="left" w:pos="0"/>
        </w:tabs>
        <w:ind w:left="0"/>
        <w:rPr>
          <w:szCs w:val="24"/>
        </w:rPr>
      </w:pPr>
      <w:r w:rsidRPr="00450981">
        <w:rPr>
          <w:b/>
          <w:szCs w:val="24"/>
        </w:rPr>
        <w:t>momentum</w:t>
      </w:r>
      <w:r>
        <w:rPr>
          <w:szCs w:val="24"/>
        </w:rPr>
        <w:tab/>
        <w:t xml:space="preserve">   </w:t>
      </w:r>
      <w:r w:rsidRPr="00450981">
        <w:rPr>
          <w:b/>
          <w:szCs w:val="24"/>
        </w:rPr>
        <w:t>energy</w:t>
      </w:r>
      <w:r>
        <w:rPr>
          <w:szCs w:val="24"/>
        </w:rPr>
        <w:tab/>
      </w:r>
      <w:r w:rsidRPr="00450981">
        <w:rPr>
          <w:b/>
          <w:szCs w:val="24"/>
        </w:rPr>
        <w:t>kinetic energy</w:t>
      </w:r>
    </w:p>
    <w:p w14:paraId="5AD075CD" w14:textId="77777777" w:rsidR="002876E7" w:rsidRDefault="002876E7" w:rsidP="002876E7">
      <w:pPr>
        <w:pStyle w:val="BodyTextIndent"/>
        <w:tabs>
          <w:tab w:val="left" w:pos="0"/>
        </w:tabs>
        <w:ind w:left="0"/>
        <w:rPr>
          <w:szCs w:val="24"/>
        </w:rPr>
      </w:pPr>
    </w:p>
    <w:p w14:paraId="0A441D35" w14:textId="77777777" w:rsidR="002876E7" w:rsidRDefault="002876E7" w:rsidP="002876E7">
      <w:pPr>
        <w:pStyle w:val="BodyTextIndent"/>
        <w:tabs>
          <w:tab w:val="left" w:pos="0"/>
        </w:tabs>
        <w:ind w:left="0"/>
        <w:rPr>
          <w:szCs w:val="24"/>
        </w:rPr>
      </w:pPr>
    </w:p>
    <w:p w14:paraId="722124A9" w14:textId="77777777" w:rsidR="002876E7" w:rsidRDefault="002876E7" w:rsidP="002876E7">
      <w:pPr>
        <w:pStyle w:val="BodyTextIndent"/>
        <w:tabs>
          <w:tab w:val="left" w:pos="0"/>
        </w:tabs>
        <w:ind w:left="0"/>
        <w:rPr>
          <w:szCs w:val="24"/>
        </w:rPr>
      </w:pPr>
    </w:p>
    <w:p w14:paraId="7C886040" w14:textId="77777777" w:rsidR="002876E7" w:rsidRDefault="002876E7" w:rsidP="002876E7">
      <w:pPr>
        <w:pStyle w:val="BodyTextIndent"/>
        <w:tabs>
          <w:tab w:val="left" w:pos="0"/>
        </w:tabs>
        <w:ind w:left="0"/>
        <w:rPr>
          <w:szCs w:val="24"/>
        </w:rPr>
      </w:pPr>
      <w:r>
        <w:rPr>
          <w:szCs w:val="24"/>
        </w:rPr>
        <w:t xml:space="preserve">A ball is dropped from a height of 2.50 m above a table. (Ignore air resistance.) The ball hits the table and bounces back up to a height of 1.50 m. </w:t>
      </w:r>
    </w:p>
    <w:p w14:paraId="16E17701" w14:textId="77777777" w:rsidR="002876E7" w:rsidRDefault="002876E7" w:rsidP="002876E7">
      <w:pPr>
        <w:pStyle w:val="BodyTextIndent"/>
        <w:tabs>
          <w:tab w:val="left" w:pos="0"/>
        </w:tabs>
        <w:ind w:left="0"/>
        <w:rPr>
          <w:szCs w:val="24"/>
        </w:rPr>
      </w:pPr>
      <w:r>
        <w:rPr>
          <w:szCs w:val="24"/>
        </w:rPr>
        <w:t>8. What kind of collision is this?</w:t>
      </w:r>
    </w:p>
    <w:p w14:paraId="629F2FA9" w14:textId="77777777" w:rsidR="002876E7" w:rsidRDefault="002876E7" w:rsidP="002876E7">
      <w:pPr>
        <w:pStyle w:val="BodyTextIndent"/>
        <w:tabs>
          <w:tab w:val="left" w:pos="0"/>
        </w:tabs>
        <w:ind w:left="0"/>
        <w:rPr>
          <w:szCs w:val="24"/>
        </w:rPr>
      </w:pPr>
    </w:p>
    <w:p w14:paraId="0FF45F7B" w14:textId="77777777" w:rsidR="002876E7" w:rsidRDefault="00450981" w:rsidP="002876E7">
      <w:pPr>
        <w:pStyle w:val="BodyTextIndent"/>
        <w:tabs>
          <w:tab w:val="left" w:pos="0"/>
        </w:tabs>
        <w:ind w:left="0"/>
        <w:rPr>
          <w:szCs w:val="24"/>
        </w:rPr>
      </w:pPr>
      <w:r>
        <w:rPr>
          <w:szCs w:val="24"/>
        </w:rPr>
        <w:t>inelastic</w:t>
      </w:r>
    </w:p>
    <w:p w14:paraId="2CFFB98B" w14:textId="77777777" w:rsidR="002876E7" w:rsidRDefault="002876E7" w:rsidP="002876E7">
      <w:pPr>
        <w:pStyle w:val="BodyTextIndent"/>
        <w:tabs>
          <w:tab w:val="left" w:pos="0"/>
        </w:tabs>
        <w:ind w:left="0"/>
        <w:rPr>
          <w:szCs w:val="24"/>
        </w:rPr>
      </w:pPr>
    </w:p>
    <w:p w14:paraId="697DC463" w14:textId="77777777" w:rsidR="002876E7" w:rsidRDefault="002876E7" w:rsidP="002876E7">
      <w:pPr>
        <w:pStyle w:val="BodyTextIndent"/>
        <w:tabs>
          <w:tab w:val="left" w:pos="0"/>
        </w:tabs>
        <w:ind w:left="0"/>
        <w:rPr>
          <w:szCs w:val="24"/>
        </w:rPr>
      </w:pPr>
    </w:p>
    <w:p w14:paraId="18E40154" w14:textId="77777777" w:rsidR="002876E7" w:rsidRDefault="002876E7" w:rsidP="002876E7">
      <w:pPr>
        <w:pStyle w:val="BodyTextIndent"/>
        <w:tabs>
          <w:tab w:val="left" w:pos="0"/>
        </w:tabs>
        <w:ind w:left="0"/>
        <w:rPr>
          <w:szCs w:val="24"/>
        </w:rPr>
      </w:pPr>
      <w:r>
        <w:rPr>
          <w:szCs w:val="24"/>
        </w:rPr>
        <w:t>9. What is conserved in the collision with the table (Circle all that apply)?</w:t>
      </w:r>
    </w:p>
    <w:p w14:paraId="7E13B48D" w14:textId="77777777" w:rsidR="002876E7" w:rsidRDefault="002876E7" w:rsidP="002876E7">
      <w:pPr>
        <w:pStyle w:val="BodyTextIndent"/>
        <w:tabs>
          <w:tab w:val="left" w:pos="0"/>
        </w:tabs>
        <w:ind w:left="0"/>
        <w:rPr>
          <w:szCs w:val="24"/>
        </w:rPr>
      </w:pPr>
    </w:p>
    <w:p w14:paraId="55027889" w14:textId="77777777" w:rsidR="002876E7" w:rsidRDefault="002876E7" w:rsidP="002876E7">
      <w:pPr>
        <w:pStyle w:val="BodyTextIndent"/>
        <w:tabs>
          <w:tab w:val="left" w:pos="0"/>
        </w:tabs>
        <w:ind w:left="0"/>
        <w:rPr>
          <w:szCs w:val="24"/>
        </w:rPr>
      </w:pPr>
      <w:r w:rsidRPr="00450981">
        <w:rPr>
          <w:b/>
          <w:szCs w:val="24"/>
        </w:rPr>
        <w:t>momentum</w:t>
      </w:r>
      <w:r>
        <w:rPr>
          <w:szCs w:val="24"/>
        </w:rPr>
        <w:tab/>
        <w:t xml:space="preserve">   </w:t>
      </w:r>
      <w:r w:rsidRPr="00450981">
        <w:rPr>
          <w:b/>
          <w:szCs w:val="24"/>
        </w:rPr>
        <w:t>energy</w:t>
      </w:r>
      <w:r>
        <w:rPr>
          <w:szCs w:val="24"/>
        </w:rPr>
        <w:tab/>
        <w:t>kinetic energy</w:t>
      </w:r>
    </w:p>
    <w:p w14:paraId="5AD70E96" w14:textId="77777777" w:rsidR="002876E7" w:rsidRDefault="002876E7" w:rsidP="002876E7">
      <w:pPr>
        <w:pStyle w:val="BodyTextIndent"/>
        <w:tabs>
          <w:tab w:val="left" w:pos="0"/>
        </w:tabs>
        <w:ind w:left="0"/>
        <w:rPr>
          <w:szCs w:val="24"/>
        </w:rPr>
      </w:pPr>
    </w:p>
    <w:p w14:paraId="07578323" w14:textId="77777777" w:rsidR="002876E7" w:rsidRDefault="002876E7" w:rsidP="002876E7">
      <w:pPr>
        <w:pStyle w:val="BodyTextIndent"/>
        <w:tabs>
          <w:tab w:val="left" w:pos="0"/>
        </w:tabs>
        <w:ind w:left="0"/>
        <w:rPr>
          <w:szCs w:val="24"/>
        </w:rPr>
      </w:pPr>
    </w:p>
    <w:p w14:paraId="434E85BE" w14:textId="77777777" w:rsidR="002876E7" w:rsidRDefault="002876E7" w:rsidP="002876E7">
      <w:pPr>
        <w:pStyle w:val="BodyTextIndent"/>
        <w:tabs>
          <w:tab w:val="left" w:pos="0"/>
        </w:tabs>
        <w:ind w:left="0"/>
        <w:rPr>
          <w:szCs w:val="24"/>
        </w:rPr>
      </w:pPr>
    </w:p>
    <w:p w14:paraId="366DB46C" w14:textId="77777777" w:rsidR="002876E7" w:rsidRDefault="002876E7" w:rsidP="002876E7">
      <w:pPr>
        <w:pStyle w:val="BodyTextIndent"/>
        <w:tabs>
          <w:tab w:val="left" w:pos="0"/>
        </w:tabs>
        <w:ind w:left="0"/>
        <w:rPr>
          <w:szCs w:val="24"/>
        </w:rPr>
      </w:pPr>
    </w:p>
    <w:p w14:paraId="29AF6A61" w14:textId="77777777" w:rsidR="002876E7" w:rsidRDefault="002876E7" w:rsidP="002876E7">
      <w:pPr>
        <w:pStyle w:val="BodyTextIndent"/>
        <w:tabs>
          <w:tab w:val="left" w:pos="0"/>
        </w:tabs>
        <w:ind w:left="0"/>
        <w:rPr>
          <w:szCs w:val="24"/>
        </w:rPr>
      </w:pPr>
      <w:r>
        <w:rPr>
          <w:szCs w:val="24"/>
        </w:rPr>
        <w:t>10.</w:t>
      </w:r>
    </w:p>
    <w:p w14:paraId="4990C83B" w14:textId="77777777" w:rsidR="002876E7" w:rsidRDefault="00450981" w:rsidP="002876E7">
      <w:pPr>
        <w:pStyle w:val="BodyTextIndent"/>
        <w:tabs>
          <w:tab w:val="left" w:pos="0"/>
        </w:tabs>
        <w:ind w:left="0"/>
        <w:rPr>
          <w:szCs w:val="24"/>
        </w:rPr>
      </w:pPr>
      <w:r w:rsidRPr="00450981">
        <w:rPr>
          <w:position w:val="-112"/>
          <w:szCs w:val="24"/>
        </w:rPr>
        <w:object w:dxaOrig="5960" w:dyaOrig="2380" w14:anchorId="030FA925">
          <v:shape id="_x0000_i1027" type="#_x0000_t75" style="width:298pt;height:119pt" o:ole="">
            <v:imagedata r:id="rId13" o:title=""/>
          </v:shape>
          <o:OLEObject Type="Embed" ProgID="Equation.DSMT4" ShapeID="_x0000_i1027" DrawAspect="Content" ObjectID="_1416035518" r:id="rId14"/>
        </w:object>
      </w:r>
    </w:p>
    <w:p w14:paraId="525E53BA" w14:textId="77777777" w:rsidR="002876E7" w:rsidRDefault="002876E7" w:rsidP="002876E7">
      <w:pPr>
        <w:pStyle w:val="BodyTextIndent"/>
        <w:tabs>
          <w:tab w:val="left" w:pos="0"/>
        </w:tabs>
        <w:ind w:left="0"/>
        <w:rPr>
          <w:szCs w:val="24"/>
        </w:rPr>
      </w:pPr>
    </w:p>
    <w:p w14:paraId="07BEEDAD" w14:textId="77777777" w:rsidR="002876E7" w:rsidRDefault="002876E7" w:rsidP="002876E7">
      <w:pPr>
        <w:pStyle w:val="BodyTextIndent"/>
        <w:tabs>
          <w:tab w:val="left" w:pos="0"/>
        </w:tabs>
        <w:ind w:left="0"/>
        <w:rPr>
          <w:szCs w:val="24"/>
        </w:rPr>
      </w:pPr>
    </w:p>
    <w:p w14:paraId="42B0B6ED" w14:textId="77777777" w:rsidR="002876E7" w:rsidRPr="00641C92" w:rsidRDefault="002876E7" w:rsidP="002876E7">
      <w:pPr>
        <w:tabs>
          <w:tab w:val="left" w:pos="-90"/>
        </w:tabs>
        <w:ind w:left="-90"/>
        <w:rPr>
          <w:rFonts w:ascii="Helvetica" w:hAnsi="Helvetica"/>
        </w:rPr>
      </w:pPr>
      <w:r>
        <w:rPr>
          <w:rFonts w:ascii="Helvetica" w:hAnsi="Helvetica"/>
        </w:rPr>
        <w:br w:type="page"/>
      </w:r>
      <w:r>
        <w:rPr>
          <w:rFonts w:ascii="Helvetica" w:hAnsi="Helvetica"/>
        </w:rPr>
        <w:lastRenderedPageBreak/>
        <w:t>11</w:t>
      </w:r>
      <w:r w:rsidRPr="00641C92">
        <w:rPr>
          <w:rFonts w:ascii="Helvetica" w:hAnsi="Helvetica"/>
        </w:rPr>
        <w:t xml:space="preserve">.   A toy train runs along a straight track </w:t>
      </w:r>
      <w:r>
        <w:rPr>
          <w:rFonts w:ascii="Helvetica" w:hAnsi="Helvetica"/>
        </w:rPr>
        <w:t>with a speed of 5.50 m/s. Take the direction of travel as the +x direction. The mass of the train is 0.250 kg. A block of mass 0.100 kg is dropped straight down onto the train and sticks to it without bouncing back up. Assume the block was released from 0.500 m above the train.</w:t>
      </w:r>
    </w:p>
    <w:p w14:paraId="10667AF7" w14:textId="77777777" w:rsidR="002876E7" w:rsidRDefault="002876E7" w:rsidP="002876E7">
      <w:pPr>
        <w:tabs>
          <w:tab w:val="left" w:pos="-90"/>
        </w:tabs>
        <w:ind w:left="-90"/>
        <w:rPr>
          <w:rFonts w:ascii="Helvetica" w:hAnsi="Helvetica"/>
        </w:rPr>
      </w:pPr>
      <w:r>
        <w:rPr>
          <w:rFonts w:ascii="Helvetica" w:hAnsi="Helvetica"/>
        </w:rPr>
        <w:t>a.  Find the momentum of the train in vector notation before the block hits the train.</w:t>
      </w:r>
    </w:p>
    <w:p w14:paraId="4688198A" w14:textId="77777777" w:rsidR="002876E7" w:rsidRDefault="002876E7" w:rsidP="002876E7">
      <w:pPr>
        <w:tabs>
          <w:tab w:val="left" w:pos="-90"/>
        </w:tabs>
        <w:ind w:left="-90"/>
        <w:rPr>
          <w:rFonts w:ascii="Helvetica" w:hAnsi="Helvetica"/>
        </w:rPr>
      </w:pPr>
    </w:p>
    <w:p w14:paraId="6E48ABBB" w14:textId="77777777" w:rsidR="00450981" w:rsidRDefault="00A96772" w:rsidP="00450981">
      <w:pPr>
        <w:pStyle w:val="BodyTextIndent"/>
        <w:tabs>
          <w:tab w:val="left" w:pos="0"/>
        </w:tabs>
        <w:ind w:left="0"/>
      </w:pPr>
      <w:r w:rsidRPr="00450981">
        <w:rPr>
          <w:position w:val="-10"/>
        </w:rPr>
        <w:object w:dxaOrig="3160" w:dyaOrig="380" w14:anchorId="0AD8A2F2">
          <v:shape id="_x0000_i1028" type="#_x0000_t75" style="width:158pt;height:19pt" o:ole="">
            <v:imagedata r:id="rId15" o:title=""/>
          </v:shape>
          <o:OLEObject Type="Embed" ProgID="Equation.DSMT4" ShapeID="_x0000_i1028" DrawAspect="Content" ObjectID="_1416035519" r:id="rId16"/>
        </w:object>
      </w:r>
      <w:r w:rsidR="00450981">
        <w:tab/>
      </w:r>
      <w:r w:rsidR="00450981">
        <w:tab/>
      </w:r>
      <w:r w:rsidR="00450981">
        <w:tab/>
      </w:r>
      <w:r w:rsidR="00450981">
        <w:tab/>
      </w:r>
      <w:r w:rsidR="00450981">
        <w:tab/>
      </w:r>
      <w:r w:rsidR="00450981">
        <w:tab/>
      </w:r>
      <w:r w:rsidR="00700CC5">
        <w:rPr>
          <w:b/>
        </w:rPr>
        <w:t>5</w:t>
      </w:r>
    </w:p>
    <w:p w14:paraId="74F114A6" w14:textId="77777777" w:rsidR="002876E7" w:rsidRDefault="002876E7" w:rsidP="002876E7">
      <w:pPr>
        <w:tabs>
          <w:tab w:val="left" w:pos="-90"/>
        </w:tabs>
        <w:ind w:left="-90"/>
        <w:rPr>
          <w:rFonts w:ascii="Helvetica" w:hAnsi="Helvetica"/>
        </w:rPr>
      </w:pPr>
    </w:p>
    <w:p w14:paraId="5FB21DE9" w14:textId="77777777" w:rsidR="002876E7" w:rsidRDefault="002876E7" w:rsidP="002876E7">
      <w:pPr>
        <w:tabs>
          <w:tab w:val="left" w:pos="-90"/>
        </w:tabs>
        <w:ind w:left="-90"/>
        <w:rPr>
          <w:rFonts w:ascii="Helvetica" w:hAnsi="Helvetica"/>
        </w:rPr>
      </w:pPr>
    </w:p>
    <w:p w14:paraId="4F326C5A" w14:textId="77777777" w:rsidR="002876E7" w:rsidRDefault="002876E7" w:rsidP="002876E7">
      <w:pPr>
        <w:tabs>
          <w:tab w:val="left" w:pos="-90"/>
        </w:tabs>
        <w:ind w:left="-90"/>
        <w:rPr>
          <w:rFonts w:ascii="Helvetica" w:hAnsi="Helvetica"/>
        </w:rPr>
      </w:pPr>
      <w:r>
        <w:rPr>
          <w:rFonts w:ascii="Helvetica" w:hAnsi="Helvetica"/>
        </w:rPr>
        <w:t>b.  Find the magnitude of the velocity of the block just before it hits the train.</w:t>
      </w:r>
    </w:p>
    <w:p w14:paraId="5C73AA6F" w14:textId="77777777" w:rsidR="002876E7" w:rsidRDefault="002876E7" w:rsidP="002876E7">
      <w:pPr>
        <w:tabs>
          <w:tab w:val="left" w:pos="-90"/>
        </w:tabs>
        <w:ind w:left="-90"/>
        <w:rPr>
          <w:rFonts w:ascii="Helvetica" w:hAnsi="Helvetica"/>
        </w:rPr>
      </w:pPr>
    </w:p>
    <w:p w14:paraId="5C5E5A2F" w14:textId="77777777" w:rsidR="00450981" w:rsidRDefault="00450981" w:rsidP="00450981">
      <w:pPr>
        <w:pStyle w:val="BodyTextIndent"/>
        <w:tabs>
          <w:tab w:val="left" w:pos="0"/>
        </w:tabs>
        <w:ind w:left="0"/>
      </w:pPr>
      <w:r w:rsidRPr="00825391">
        <w:rPr>
          <w:position w:val="-40"/>
        </w:rPr>
        <w:object w:dxaOrig="2540" w:dyaOrig="1300" w14:anchorId="33EFE1BA">
          <v:shape id="_x0000_i1029" type="#_x0000_t75" style="width:127pt;height:65pt" o:ole="">
            <v:imagedata r:id="rId17" o:title=""/>
          </v:shape>
          <o:OLEObject Type="Embed" ProgID="Equation.DSMT4" ShapeID="_x0000_i1029" DrawAspect="Content" ObjectID="_1416035520" r:id="rId18"/>
        </w:object>
      </w:r>
      <w:r>
        <w:tab/>
      </w:r>
      <w:r>
        <w:tab/>
      </w:r>
      <w:r>
        <w:tab/>
      </w:r>
      <w:r>
        <w:tab/>
      </w:r>
      <w:r>
        <w:tab/>
      </w:r>
      <w:r>
        <w:tab/>
      </w:r>
      <w:r>
        <w:tab/>
      </w:r>
      <w:r w:rsidR="00F10413">
        <w:rPr>
          <w:b/>
        </w:rPr>
        <w:t>5</w:t>
      </w:r>
    </w:p>
    <w:p w14:paraId="2AB6B290" w14:textId="77777777" w:rsidR="002876E7" w:rsidRDefault="002876E7" w:rsidP="002876E7">
      <w:pPr>
        <w:tabs>
          <w:tab w:val="left" w:pos="-90"/>
        </w:tabs>
        <w:ind w:left="-90"/>
        <w:rPr>
          <w:rFonts w:ascii="Helvetica" w:hAnsi="Helvetica"/>
        </w:rPr>
      </w:pPr>
    </w:p>
    <w:p w14:paraId="3DED10F5" w14:textId="77777777" w:rsidR="002876E7" w:rsidRDefault="002876E7" w:rsidP="002876E7">
      <w:pPr>
        <w:tabs>
          <w:tab w:val="left" w:pos="-90"/>
        </w:tabs>
        <w:ind w:left="-90"/>
        <w:rPr>
          <w:rFonts w:ascii="Helvetica" w:hAnsi="Helvetica"/>
        </w:rPr>
      </w:pPr>
    </w:p>
    <w:p w14:paraId="4AB06E41" w14:textId="77777777" w:rsidR="002876E7" w:rsidRDefault="002876E7" w:rsidP="002876E7">
      <w:pPr>
        <w:tabs>
          <w:tab w:val="left" w:pos="-90"/>
        </w:tabs>
        <w:ind w:left="-90"/>
        <w:rPr>
          <w:rFonts w:ascii="Helvetica" w:hAnsi="Helvetica"/>
        </w:rPr>
      </w:pPr>
      <w:r>
        <w:rPr>
          <w:rFonts w:ascii="Helvetica" w:hAnsi="Helvetica"/>
        </w:rPr>
        <w:t xml:space="preserve">c.  Find the magnitude of the impulse of block on train. </w:t>
      </w:r>
    </w:p>
    <w:p w14:paraId="6D8298FD" w14:textId="77777777" w:rsidR="002876E7" w:rsidRDefault="002876E7" w:rsidP="002876E7">
      <w:pPr>
        <w:tabs>
          <w:tab w:val="left" w:pos="-90"/>
        </w:tabs>
        <w:ind w:left="-90"/>
        <w:rPr>
          <w:rFonts w:ascii="Helvetica" w:hAnsi="Helvetica"/>
        </w:rPr>
      </w:pPr>
    </w:p>
    <w:p w14:paraId="463418E5" w14:textId="77777777" w:rsidR="002876E7" w:rsidRDefault="00B17B6B" w:rsidP="002876E7">
      <w:pPr>
        <w:tabs>
          <w:tab w:val="left" w:pos="-90"/>
        </w:tabs>
        <w:ind w:left="-90"/>
        <w:rPr>
          <w:rFonts w:ascii="Helvetica" w:hAnsi="Helvetica"/>
        </w:rPr>
      </w:pPr>
      <w:r w:rsidRPr="00450981">
        <w:rPr>
          <w:rFonts w:ascii="Helvetica" w:hAnsi="Helvetica"/>
          <w:position w:val="-10"/>
        </w:rPr>
        <w:object w:dxaOrig="3780" w:dyaOrig="320" w14:anchorId="14B375CE">
          <v:shape id="_x0000_i1030" type="#_x0000_t75" style="width:189pt;height:16pt" o:ole="">
            <v:imagedata r:id="rId19" o:title=""/>
          </v:shape>
          <o:OLEObject Type="Embed" ProgID="Equation.DSMT4" ShapeID="_x0000_i1030" DrawAspect="Content" ObjectID="_1416035521" r:id="rId20"/>
        </w:object>
      </w:r>
      <w:r w:rsidR="00F10413">
        <w:rPr>
          <w:rFonts w:ascii="Helvetica" w:hAnsi="Helvetica"/>
        </w:rPr>
        <w:tab/>
      </w:r>
      <w:r w:rsidR="00F10413">
        <w:rPr>
          <w:rFonts w:ascii="Helvetica" w:hAnsi="Helvetica"/>
        </w:rPr>
        <w:tab/>
      </w:r>
      <w:r w:rsidR="00F10413">
        <w:rPr>
          <w:rFonts w:ascii="Helvetica" w:hAnsi="Helvetica"/>
        </w:rPr>
        <w:tab/>
      </w:r>
      <w:r w:rsidR="00F10413">
        <w:rPr>
          <w:rFonts w:ascii="Helvetica" w:hAnsi="Helvetica"/>
        </w:rPr>
        <w:tab/>
      </w:r>
      <w:r w:rsidR="00F10413">
        <w:rPr>
          <w:rFonts w:ascii="Helvetica" w:hAnsi="Helvetica"/>
        </w:rPr>
        <w:tab/>
      </w:r>
      <w:r w:rsidR="00F10413" w:rsidRPr="00F10413">
        <w:rPr>
          <w:rFonts w:ascii="Helvetica" w:hAnsi="Helvetica"/>
          <w:b/>
        </w:rPr>
        <w:t>5</w:t>
      </w:r>
    </w:p>
    <w:p w14:paraId="57ABF41D" w14:textId="77777777" w:rsidR="002876E7" w:rsidRDefault="002876E7" w:rsidP="002876E7">
      <w:pPr>
        <w:tabs>
          <w:tab w:val="left" w:pos="-90"/>
        </w:tabs>
        <w:ind w:left="-90"/>
        <w:rPr>
          <w:rFonts w:ascii="Helvetica" w:hAnsi="Helvetica"/>
        </w:rPr>
      </w:pPr>
    </w:p>
    <w:p w14:paraId="7AC0DE17" w14:textId="77777777" w:rsidR="002876E7" w:rsidRDefault="002876E7" w:rsidP="002876E7">
      <w:pPr>
        <w:tabs>
          <w:tab w:val="left" w:pos="-90"/>
        </w:tabs>
        <w:ind w:left="-90"/>
        <w:rPr>
          <w:rFonts w:ascii="Helvetica" w:hAnsi="Helvetica"/>
        </w:rPr>
      </w:pPr>
      <w:r>
        <w:rPr>
          <w:rFonts w:ascii="Helvetica" w:hAnsi="Helvetica"/>
        </w:rPr>
        <w:t xml:space="preserve">d.  Find the momentum of the block plus train after the block has hit the train and sticks in the bottom in vector notation.  </w:t>
      </w:r>
    </w:p>
    <w:p w14:paraId="5415053A" w14:textId="77777777" w:rsidR="002876E7" w:rsidRDefault="002876E7" w:rsidP="002876E7">
      <w:pPr>
        <w:tabs>
          <w:tab w:val="left" w:pos="-90"/>
        </w:tabs>
        <w:ind w:left="-90"/>
        <w:rPr>
          <w:rFonts w:ascii="Helvetica" w:hAnsi="Helvetica"/>
        </w:rPr>
      </w:pPr>
    </w:p>
    <w:p w14:paraId="45765910" w14:textId="77777777" w:rsidR="002876E7" w:rsidRDefault="00A96772" w:rsidP="002876E7">
      <w:pPr>
        <w:tabs>
          <w:tab w:val="left" w:pos="-90"/>
        </w:tabs>
        <w:ind w:left="-90"/>
        <w:rPr>
          <w:rFonts w:ascii="Helvetica" w:hAnsi="Helvetica"/>
        </w:rPr>
      </w:pPr>
      <w:r>
        <w:rPr>
          <w:rFonts w:ascii="Helvetica" w:hAnsi="Helvetica"/>
        </w:rPr>
        <w:t xml:space="preserve">same </w:t>
      </w:r>
      <w:r w:rsidRPr="00A96772">
        <w:rPr>
          <w:rFonts w:ascii="Helvetica" w:hAnsi="Helvetica"/>
          <w:position w:val="-10"/>
        </w:rPr>
        <w:object w:dxaOrig="1440" w:dyaOrig="380" w14:anchorId="43BB10E0">
          <v:shape id="_x0000_i1031" type="#_x0000_t75" style="width:1in;height:19pt" o:ole="">
            <v:imagedata r:id="rId21" o:title=""/>
          </v:shape>
          <o:OLEObject Type="Embed" ProgID="Equation.DSMT4" ShapeID="_x0000_i1031" DrawAspect="Content" ObjectID="_1416035522" r:id="rId22"/>
        </w:objec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sidRPr="00F10413">
        <w:rPr>
          <w:rFonts w:ascii="Helvetica" w:hAnsi="Helvetica"/>
          <w:b/>
        </w:rPr>
        <w:t>5</w:t>
      </w:r>
    </w:p>
    <w:p w14:paraId="6843903B" w14:textId="77777777" w:rsidR="002876E7" w:rsidRDefault="002876E7" w:rsidP="002876E7">
      <w:pPr>
        <w:tabs>
          <w:tab w:val="left" w:pos="-90"/>
        </w:tabs>
        <w:ind w:left="-90"/>
        <w:rPr>
          <w:rFonts w:ascii="Helvetica" w:hAnsi="Helvetica"/>
        </w:rPr>
      </w:pPr>
    </w:p>
    <w:p w14:paraId="030103F9" w14:textId="77777777" w:rsidR="002876E7" w:rsidRDefault="002876E7" w:rsidP="002876E7">
      <w:pPr>
        <w:tabs>
          <w:tab w:val="left" w:pos="-90"/>
        </w:tabs>
        <w:ind w:left="-90"/>
        <w:rPr>
          <w:rFonts w:ascii="Helvetica" w:hAnsi="Helvetica"/>
        </w:rPr>
      </w:pPr>
    </w:p>
    <w:p w14:paraId="59022772" w14:textId="77777777" w:rsidR="002876E7" w:rsidRDefault="002876E7" w:rsidP="002876E7">
      <w:pPr>
        <w:tabs>
          <w:tab w:val="left" w:pos="-90"/>
        </w:tabs>
        <w:ind w:left="-90"/>
        <w:rPr>
          <w:rFonts w:ascii="Helvetica" w:hAnsi="Helvetica"/>
        </w:rPr>
      </w:pPr>
      <w:r>
        <w:rPr>
          <w:rFonts w:ascii="Helvetica" w:hAnsi="Helvetica"/>
        </w:rPr>
        <w:t>e.  Find the final velocity of block plus train in vector notation.</w:t>
      </w:r>
    </w:p>
    <w:p w14:paraId="42B01EE7" w14:textId="77777777" w:rsidR="002876E7" w:rsidRDefault="002876E7" w:rsidP="002876E7">
      <w:pPr>
        <w:tabs>
          <w:tab w:val="left" w:pos="-90"/>
        </w:tabs>
        <w:ind w:left="-90"/>
        <w:rPr>
          <w:rFonts w:ascii="Helvetica" w:hAnsi="Helvetica"/>
        </w:rPr>
      </w:pPr>
    </w:p>
    <w:p w14:paraId="799E5044" w14:textId="77777777" w:rsidR="002876E7" w:rsidRPr="00F60FC4" w:rsidRDefault="002876E7" w:rsidP="002876E7">
      <w:pPr>
        <w:tabs>
          <w:tab w:val="left" w:pos="-90"/>
        </w:tabs>
        <w:ind w:left="-90"/>
        <w:rPr>
          <w:rFonts w:ascii="Helvetica" w:hAnsi="Helvetica"/>
        </w:rPr>
      </w:pPr>
    </w:p>
    <w:p w14:paraId="497A446D" w14:textId="77777777" w:rsidR="00700CC5" w:rsidRDefault="00C8315B" w:rsidP="00700CC5">
      <w:pPr>
        <w:pStyle w:val="BodyTextIndent"/>
        <w:tabs>
          <w:tab w:val="left" w:pos="0"/>
        </w:tabs>
        <w:ind w:left="0"/>
      </w:pPr>
      <w:r w:rsidRPr="00700CC5">
        <w:rPr>
          <w:position w:val="-30"/>
        </w:rPr>
        <w:object w:dxaOrig="3240" w:dyaOrig="680" w14:anchorId="7A8349EF">
          <v:shape id="_x0000_i1032" type="#_x0000_t75" style="width:162pt;height:34pt" o:ole="">
            <v:imagedata r:id="rId23" o:title=""/>
          </v:shape>
          <o:OLEObject Type="Embed" ProgID="Equation.DSMT4" ShapeID="_x0000_i1032" DrawAspect="Content" ObjectID="_1416035523" r:id="rId24"/>
        </w:object>
      </w:r>
      <w:r w:rsidR="00700CC5">
        <w:tab/>
      </w:r>
      <w:r w:rsidR="00700CC5">
        <w:tab/>
      </w:r>
      <w:r w:rsidR="00700CC5">
        <w:tab/>
      </w:r>
      <w:r w:rsidR="00700CC5">
        <w:tab/>
      </w:r>
      <w:r w:rsidR="00700CC5">
        <w:tab/>
      </w:r>
      <w:r w:rsidR="00700CC5">
        <w:tab/>
      </w:r>
      <w:r w:rsidR="00700CC5">
        <w:rPr>
          <w:b/>
        </w:rPr>
        <w:t>10</w:t>
      </w:r>
    </w:p>
    <w:p w14:paraId="729FF006" w14:textId="77777777" w:rsidR="002876E7" w:rsidRDefault="002876E7" w:rsidP="002876E7">
      <w:pPr>
        <w:tabs>
          <w:tab w:val="left" w:pos="-90"/>
        </w:tabs>
        <w:ind w:left="-90"/>
        <w:rPr>
          <w:rFonts w:ascii="Helvetica" w:hAnsi="Helvetica"/>
        </w:rPr>
      </w:pPr>
    </w:p>
    <w:p w14:paraId="7CC7FBA1" w14:textId="77777777" w:rsidR="002876E7" w:rsidRDefault="002876E7" w:rsidP="002876E7">
      <w:pPr>
        <w:tabs>
          <w:tab w:val="left" w:pos="-90"/>
        </w:tabs>
        <w:ind w:left="-90"/>
        <w:rPr>
          <w:rFonts w:ascii="Helvetica" w:hAnsi="Helvetica"/>
        </w:rPr>
      </w:pPr>
    </w:p>
    <w:p w14:paraId="1F0D4D98" w14:textId="77777777" w:rsidR="002876E7" w:rsidRDefault="002876E7" w:rsidP="002876E7">
      <w:pPr>
        <w:tabs>
          <w:tab w:val="left" w:pos="-90"/>
        </w:tabs>
        <w:ind w:left="-90"/>
        <w:jc w:val="center"/>
        <w:rPr>
          <w:rFonts w:ascii="Helvetica" w:hAnsi="Helvetica"/>
        </w:rPr>
      </w:pPr>
      <w:r>
        <w:rPr>
          <w:rFonts w:ascii="Helvetica" w:hAnsi="Helvetica"/>
        </w:rPr>
        <w:t xml:space="preserve"> </w:t>
      </w:r>
    </w:p>
    <w:p w14:paraId="5C668EAB" w14:textId="77777777" w:rsidR="002876E7" w:rsidRDefault="002876E7" w:rsidP="002876E7">
      <w:pPr>
        <w:tabs>
          <w:tab w:val="left" w:pos="-90"/>
        </w:tabs>
        <w:ind w:left="-90"/>
        <w:rPr>
          <w:rFonts w:ascii="Helvetica" w:hAnsi="Helvetica"/>
        </w:rPr>
      </w:pPr>
    </w:p>
    <w:p w14:paraId="657C16C7" w14:textId="77777777" w:rsidR="002876E7" w:rsidRDefault="002876E7" w:rsidP="002876E7">
      <w:pPr>
        <w:tabs>
          <w:tab w:val="left" w:pos="-90"/>
        </w:tabs>
        <w:ind w:left="-90"/>
        <w:rPr>
          <w:rFonts w:ascii="Helvetica" w:hAnsi="Helvetica"/>
        </w:rPr>
      </w:pPr>
      <w:r>
        <w:rPr>
          <w:rFonts w:ascii="Helvetica" w:hAnsi="Helvetica"/>
        </w:rPr>
        <w:br w:type="page"/>
      </w:r>
      <w:r>
        <w:rPr>
          <w:rFonts w:ascii="Helvetica" w:hAnsi="Helvetica"/>
        </w:rPr>
        <w:lastRenderedPageBreak/>
        <w:t>12.  Starting from rest, a solid sphere with mass 7.50 kg and radius 1.50 m rolls without slipping down a ramp from the top. The ramp has a maximum height of 4.00 m and makes an angle of 3</w:t>
      </w:r>
      <w:r w:rsidR="007E00AE">
        <w:rPr>
          <w:rFonts w:ascii="Helvetica" w:hAnsi="Helvetica"/>
        </w:rPr>
        <w:t>5.0</w:t>
      </w:r>
      <w:r w:rsidRPr="0086248F">
        <w:rPr>
          <w:rFonts w:ascii="Helvetica" w:hAnsi="Helvetica"/>
          <w:vertAlign w:val="superscript"/>
        </w:rPr>
        <w:t>o</w:t>
      </w:r>
      <w:r>
        <w:rPr>
          <w:rFonts w:ascii="Helvetica" w:hAnsi="Helvetica"/>
        </w:rPr>
        <w:t xml:space="preserve"> with respect to the horizontal.</w:t>
      </w:r>
    </w:p>
    <w:p w14:paraId="6482B645" w14:textId="77777777" w:rsidR="002876E7" w:rsidRDefault="002876E7" w:rsidP="002876E7">
      <w:pPr>
        <w:tabs>
          <w:tab w:val="left" w:pos="-90"/>
        </w:tabs>
        <w:ind w:left="-90"/>
        <w:rPr>
          <w:rFonts w:ascii="Helvetica" w:hAnsi="Helvetica"/>
        </w:rPr>
      </w:pPr>
      <w:r>
        <w:rPr>
          <w:rFonts w:ascii="Helvetica" w:hAnsi="Helvetica"/>
        </w:rPr>
        <w:t>a.  Find the moment of inertia of the sphere.</w:t>
      </w:r>
    </w:p>
    <w:p w14:paraId="05975714" w14:textId="77777777" w:rsidR="002876E7" w:rsidRDefault="002876E7" w:rsidP="002876E7">
      <w:pPr>
        <w:tabs>
          <w:tab w:val="left" w:pos="-90"/>
        </w:tabs>
        <w:ind w:left="-90"/>
        <w:rPr>
          <w:rFonts w:ascii="Helvetica" w:hAnsi="Helvetica"/>
        </w:rPr>
      </w:pPr>
    </w:p>
    <w:p w14:paraId="19F43DDC" w14:textId="77777777" w:rsidR="00F56D82" w:rsidRPr="00C75EBD" w:rsidRDefault="00F56D82" w:rsidP="00F56D82">
      <w:pPr>
        <w:tabs>
          <w:tab w:val="left" w:pos="1440"/>
        </w:tabs>
        <w:ind w:left="810"/>
        <w:rPr>
          <w:rFonts w:ascii="Helvetica" w:hAnsi="Helvetica"/>
        </w:rPr>
      </w:pPr>
      <w:r>
        <w:rPr>
          <w:rFonts w:ascii="Helvetica" w:hAnsi="Helvetica"/>
        </w:rPr>
        <w:t xml:space="preserve">I = </w:t>
      </w:r>
      <w:r w:rsidRPr="00D77846">
        <w:rPr>
          <w:rFonts w:ascii="Helvetica" w:hAnsi="Helvetica"/>
          <w:position w:val="-44"/>
        </w:rPr>
        <w:object w:dxaOrig="2380" w:dyaOrig="1000" w14:anchorId="19B85534">
          <v:shape id="_x0000_i1033" type="#_x0000_t75" style="width:119pt;height:50pt" o:ole="">
            <v:imagedata r:id="rId25" o:title=""/>
          </v:shape>
          <o:OLEObject Type="Embed" ProgID="Equation.DSMT4" ShapeID="_x0000_i1033" DrawAspect="Content" ObjectID="_1416035524" r:id="rId26"/>
        </w:object>
      </w:r>
      <w:r>
        <w:rPr>
          <w:rFonts w:ascii="Helvetica" w:hAnsi="Helvetica"/>
        </w:rPr>
        <w:t xml:space="preserve"> </w:t>
      </w:r>
      <w:r>
        <w:rPr>
          <w:rFonts w:ascii="Helvetica" w:hAnsi="Helvetica"/>
        </w:rPr>
        <w:tab/>
        <w:t xml:space="preserve"> </w: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b/>
        </w:rPr>
        <w:t>5</w:t>
      </w:r>
    </w:p>
    <w:p w14:paraId="49F5DF1D" w14:textId="77777777" w:rsidR="002876E7" w:rsidRDefault="002876E7" w:rsidP="002876E7">
      <w:pPr>
        <w:tabs>
          <w:tab w:val="left" w:pos="-90"/>
        </w:tabs>
        <w:ind w:left="-90"/>
        <w:rPr>
          <w:rFonts w:ascii="Helvetica" w:hAnsi="Helvetica"/>
        </w:rPr>
      </w:pPr>
    </w:p>
    <w:p w14:paraId="787D2C3B" w14:textId="77777777" w:rsidR="00A97E0F" w:rsidRDefault="00A97E0F" w:rsidP="00A97E0F">
      <w:pPr>
        <w:tabs>
          <w:tab w:val="left" w:pos="-90"/>
        </w:tabs>
        <w:ind w:left="-90"/>
        <w:rPr>
          <w:rFonts w:ascii="Helvetica" w:hAnsi="Helvetica"/>
        </w:rPr>
      </w:pPr>
      <w:r>
        <w:rPr>
          <w:rFonts w:ascii="Helvetica" w:hAnsi="Helvetica"/>
        </w:rPr>
        <w:t>b.  Using Conservation of Energy, find the magnitude of the velocity of the center of mass of the sphere at the bottom of the ramp.</w:t>
      </w:r>
    </w:p>
    <w:p w14:paraId="7516C552" w14:textId="77777777" w:rsidR="002876E7" w:rsidRDefault="002876E7" w:rsidP="002876E7">
      <w:pPr>
        <w:tabs>
          <w:tab w:val="left" w:pos="-90"/>
        </w:tabs>
        <w:ind w:left="-90"/>
        <w:rPr>
          <w:rFonts w:ascii="Helvetica" w:hAnsi="Helvetica"/>
        </w:rPr>
      </w:pPr>
    </w:p>
    <w:p w14:paraId="059CDE98" w14:textId="77777777" w:rsidR="002876E7" w:rsidRDefault="002876E7" w:rsidP="002876E7">
      <w:pPr>
        <w:tabs>
          <w:tab w:val="left" w:pos="-90"/>
        </w:tabs>
        <w:ind w:left="-90"/>
        <w:rPr>
          <w:rFonts w:ascii="Helvetica" w:hAnsi="Helvetica"/>
        </w:rPr>
      </w:pPr>
    </w:p>
    <w:p w14:paraId="6E140DCF" w14:textId="77777777" w:rsidR="00F56D82" w:rsidRDefault="00F56D82" w:rsidP="00F56D82">
      <w:pPr>
        <w:tabs>
          <w:tab w:val="left" w:pos="-90"/>
        </w:tabs>
        <w:ind w:left="-90"/>
        <w:rPr>
          <w:rFonts w:ascii="Helvetica" w:hAnsi="Helvetica"/>
        </w:rPr>
      </w:pPr>
      <w:r w:rsidRPr="00F56D82">
        <w:rPr>
          <w:position w:val="-54"/>
        </w:rPr>
        <w:object w:dxaOrig="4540" w:dyaOrig="1260" w14:anchorId="4FA97DA3">
          <v:shape id="_x0000_i1034" type="#_x0000_t75" style="width:227pt;height:63pt" o:ole="">
            <v:imagedata r:id="rId27" o:title=""/>
          </v:shape>
          <o:OLEObject Type="Embed" ProgID="Equation.DSMT4" ShapeID="_x0000_i1034" DrawAspect="Content" ObjectID="_1416035525" r:id="rId28"/>
        </w:object>
      </w:r>
      <w:r>
        <w:tab/>
      </w:r>
      <w:r>
        <w:tab/>
      </w:r>
      <w:r>
        <w:tab/>
      </w:r>
      <w:r>
        <w:tab/>
      </w:r>
      <w:r>
        <w:rPr>
          <w:rFonts w:ascii="Helvetica" w:hAnsi="Helvetica"/>
          <w:b/>
        </w:rPr>
        <w:t>1</w:t>
      </w:r>
      <w:r w:rsidR="006320FF">
        <w:rPr>
          <w:rFonts w:ascii="Helvetica" w:hAnsi="Helvetica"/>
          <w:b/>
        </w:rPr>
        <w:t>5</w:t>
      </w:r>
    </w:p>
    <w:p w14:paraId="1262BEEE" w14:textId="77777777" w:rsidR="002876E7" w:rsidRDefault="002876E7" w:rsidP="002876E7">
      <w:pPr>
        <w:tabs>
          <w:tab w:val="left" w:pos="-90"/>
        </w:tabs>
        <w:ind w:left="-90"/>
        <w:rPr>
          <w:rFonts w:ascii="Helvetica" w:hAnsi="Helvetica"/>
        </w:rPr>
      </w:pPr>
    </w:p>
    <w:p w14:paraId="71436655" w14:textId="77777777" w:rsidR="002876E7" w:rsidRDefault="002876E7" w:rsidP="002876E7">
      <w:pPr>
        <w:tabs>
          <w:tab w:val="left" w:pos="-90"/>
        </w:tabs>
        <w:ind w:left="-90"/>
        <w:rPr>
          <w:rFonts w:ascii="Helvetica" w:hAnsi="Helvetica"/>
        </w:rPr>
      </w:pPr>
      <w:r>
        <w:rPr>
          <w:rFonts w:ascii="Helvetica" w:hAnsi="Helvetica"/>
        </w:rPr>
        <w:t>c.  Draw a free-body diagram of the sphere while it is rolling down the ramp.</w:t>
      </w:r>
    </w:p>
    <w:p w14:paraId="41B9BBB9" w14:textId="77777777" w:rsidR="002876E7" w:rsidRDefault="002876E7" w:rsidP="002876E7">
      <w:pPr>
        <w:tabs>
          <w:tab w:val="left" w:pos="-90"/>
        </w:tabs>
        <w:ind w:left="-90"/>
        <w:rPr>
          <w:rFonts w:ascii="Helvetica" w:hAnsi="Helvetica"/>
        </w:rPr>
      </w:pPr>
    </w:p>
    <w:p w14:paraId="0D6370F7" w14:textId="77777777" w:rsidR="002876E7" w:rsidRDefault="00F56D82" w:rsidP="002876E7">
      <w:pPr>
        <w:tabs>
          <w:tab w:val="left" w:pos="-90"/>
        </w:tabs>
        <w:ind w:left="-90"/>
        <w:jc w:val="center"/>
        <w:rPr>
          <w:rFonts w:ascii="Helvetica" w:hAnsi="Helvetica"/>
        </w:rPr>
      </w:pPr>
      <w:r>
        <w:rPr>
          <w:rFonts w:ascii="Helvetica" w:hAnsi="Helvetica"/>
        </w:rPr>
        <w:tab/>
      </w:r>
      <w:r>
        <w:rPr>
          <w:rFonts w:ascii="Helvetica" w:hAnsi="Helvetica"/>
        </w:rPr>
        <w:tab/>
      </w:r>
      <w:r>
        <w:rPr>
          <w:rFonts w:ascii="Helvetica" w:hAnsi="Helvetica"/>
        </w:rPr>
        <w:tab/>
      </w:r>
      <w:r>
        <w:rPr>
          <w:rFonts w:ascii="Helvetica" w:hAnsi="Helvetica"/>
        </w:rPr>
        <w:tab/>
      </w:r>
      <w:r w:rsidR="00F41414">
        <w:rPr>
          <w:rFonts w:ascii="Helvetica" w:hAnsi="Helvetica"/>
          <w:noProof/>
        </w:rPr>
        <w:drawing>
          <wp:inline distT="0" distB="0" distL="0" distR="0" wp14:anchorId="3445B693" wp14:editId="7179EF81">
            <wp:extent cx="622300" cy="558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2300" cy="558800"/>
                    </a:xfrm>
                    <a:prstGeom prst="rect">
                      <a:avLst/>
                    </a:prstGeom>
                    <a:noFill/>
                    <a:ln>
                      <a:noFill/>
                    </a:ln>
                  </pic:spPr>
                </pic:pic>
              </a:graphicData>
            </a:graphic>
          </wp:inline>
        </w:drawing>
      </w:r>
      <w:r w:rsidR="006320FF">
        <w:rPr>
          <w:rFonts w:ascii="Helvetica" w:hAnsi="Helvetica"/>
        </w:rPr>
        <w:tab/>
      </w:r>
      <w:r w:rsidR="006320FF">
        <w:rPr>
          <w:rFonts w:ascii="Helvetica" w:hAnsi="Helvetica"/>
        </w:rPr>
        <w:tab/>
      </w:r>
      <w:r w:rsidR="006320FF">
        <w:rPr>
          <w:rFonts w:ascii="Helvetica" w:hAnsi="Helvetica"/>
        </w:rPr>
        <w:tab/>
      </w:r>
      <w:r w:rsidR="006320FF">
        <w:rPr>
          <w:rFonts w:ascii="Helvetica" w:hAnsi="Helvetica"/>
        </w:rPr>
        <w:tab/>
      </w:r>
      <w:r w:rsidR="00DC4129">
        <w:rPr>
          <w:rFonts w:ascii="Helvetica" w:hAnsi="Helvetica"/>
        </w:rPr>
        <w:t xml:space="preserve">  </w:t>
      </w:r>
      <w:r>
        <w:rPr>
          <w:rFonts w:ascii="Helvetica" w:hAnsi="Helvetica"/>
          <w:b/>
        </w:rPr>
        <w:t>5</w:t>
      </w:r>
    </w:p>
    <w:p w14:paraId="3AF17585" w14:textId="77777777" w:rsidR="002876E7" w:rsidRDefault="002876E7" w:rsidP="002876E7">
      <w:pPr>
        <w:tabs>
          <w:tab w:val="left" w:pos="-90"/>
        </w:tabs>
        <w:ind w:left="-90"/>
        <w:rPr>
          <w:rFonts w:ascii="Helvetica" w:hAnsi="Helvetica"/>
        </w:rPr>
      </w:pPr>
    </w:p>
    <w:p w14:paraId="5C363539" w14:textId="77777777" w:rsidR="002876E7" w:rsidRDefault="002876E7" w:rsidP="002876E7">
      <w:pPr>
        <w:tabs>
          <w:tab w:val="left" w:pos="-90"/>
        </w:tabs>
        <w:ind w:left="-90"/>
        <w:rPr>
          <w:rFonts w:ascii="Helvetica" w:hAnsi="Helvetica"/>
        </w:rPr>
      </w:pPr>
      <w:r>
        <w:rPr>
          <w:rFonts w:ascii="Helvetica" w:hAnsi="Helvetica"/>
        </w:rPr>
        <w:t>d.  Using forces and torques, find the magnitude of the acceleration of the center of mass of the sphere while it is rolling down the ramp.</w:t>
      </w:r>
    </w:p>
    <w:p w14:paraId="26A4B79B" w14:textId="77777777" w:rsidR="002876E7" w:rsidRDefault="002876E7" w:rsidP="002876E7">
      <w:pPr>
        <w:tabs>
          <w:tab w:val="left" w:pos="-90"/>
        </w:tabs>
        <w:ind w:left="-90"/>
        <w:rPr>
          <w:rFonts w:ascii="Helvetica" w:hAnsi="Helvetica"/>
        </w:rPr>
      </w:pPr>
    </w:p>
    <w:p w14:paraId="18247E5E" w14:textId="77777777" w:rsidR="002876E7" w:rsidRDefault="002876E7" w:rsidP="002876E7">
      <w:pPr>
        <w:tabs>
          <w:tab w:val="left" w:pos="-90"/>
        </w:tabs>
        <w:ind w:left="-90"/>
        <w:rPr>
          <w:rFonts w:ascii="Helvetica" w:hAnsi="Helvetica"/>
        </w:rPr>
      </w:pPr>
    </w:p>
    <w:p w14:paraId="4B109372" w14:textId="77777777" w:rsidR="002876E7" w:rsidRDefault="006320FF" w:rsidP="002876E7">
      <w:pPr>
        <w:tabs>
          <w:tab w:val="left" w:pos="-90"/>
        </w:tabs>
        <w:ind w:left="-90"/>
        <w:rPr>
          <w:rFonts w:ascii="Helvetica" w:hAnsi="Helvetica"/>
        </w:rPr>
      </w:pPr>
      <w:r w:rsidRPr="006320FF">
        <w:rPr>
          <w:rFonts w:ascii="Helvetica" w:hAnsi="Helvetica"/>
          <w:position w:val="-186"/>
        </w:rPr>
        <w:object w:dxaOrig="4300" w:dyaOrig="3860" w14:anchorId="6DE61A5A">
          <v:shape id="_x0000_i1035" type="#_x0000_t75" style="width:215pt;height:193pt" o:ole="">
            <v:imagedata r:id="rId30" o:title=""/>
          </v:shape>
          <o:OLEObject Type="Embed" ProgID="Equation.DSMT4" ShapeID="_x0000_i1035" DrawAspect="Content" ObjectID="_1416035526" r:id="rId31"/>
        </w:objec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b/>
        </w:rPr>
        <w:t>15</w:t>
      </w:r>
    </w:p>
    <w:p w14:paraId="55F55833" w14:textId="77777777" w:rsidR="002876E7" w:rsidRDefault="002876E7" w:rsidP="002876E7">
      <w:pPr>
        <w:tabs>
          <w:tab w:val="left" w:pos="-90"/>
        </w:tabs>
        <w:ind w:left="-90"/>
        <w:rPr>
          <w:rFonts w:ascii="Helvetica" w:hAnsi="Helvetica"/>
        </w:rPr>
      </w:pPr>
    </w:p>
    <w:p w14:paraId="404589EC" w14:textId="77777777" w:rsidR="002876E7" w:rsidRDefault="002876E7" w:rsidP="002876E7">
      <w:pPr>
        <w:tabs>
          <w:tab w:val="left" w:pos="-90"/>
        </w:tabs>
        <w:ind w:left="-90"/>
        <w:rPr>
          <w:rFonts w:ascii="Helvetica" w:hAnsi="Helvetica"/>
        </w:rPr>
      </w:pPr>
    </w:p>
    <w:p w14:paraId="46C90411" w14:textId="77777777" w:rsidR="00EC4298" w:rsidRDefault="002876E7" w:rsidP="002876E7">
      <w:pPr>
        <w:tabs>
          <w:tab w:val="left" w:pos="-90"/>
        </w:tabs>
        <w:ind w:left="-90"/>
        <w:rPr>
          <w:rFonts w:ascii="Helvetica" w:hAnsi="Helvetica"/>
          <w:u w:val="single"/>
        </w:rPr>
      </w:pPr>
      <w:r>
        <w:rPr>
          <w:rFonts w:ascii="Helvetica" w:hAnsi="Helvetica"/>
        </w:rPr>
        <w:br w:type="page"/>
      </w:r>
      <w:r w:rsidRPr="00AC5664">
        <w:rPr>
          <w:rFonts w:ascii="Helvetica" w:hAnsi="Helvetica"/>
          <w:u w:val="single"/>
        </w:rPr>
        <w:lastRenderedPageBreak/>
        <w:t>Exam3F16alt</w:t>
      </w:r>
    </w:p>
    <w:p w14:paraId="28ADD825" w14:textId="77777777" w:rsidR="00EC4298" w:rsidRDefault="00EC4298" w:rsidP="00EC4298">
      <w:pPr>
        <w:pStyle w:val="BodyTextIndent"/>
        <w:tabs>
          <w:tab w:val="left" w:pos="0"/>
        </w:tabs>
        <w:ind w:left="0"/>
        <w:rPr>
          <w:b/>
          <w:szCs w:val="24"/>
        </w:rPr>
      </w:pPr>
      <w:r w:rsidRPr="00A22B38">
        <w:rPr>
          <w:b/>
          <w:szCs w:val="24"/>
        </w:rPr>
        <w:t>Questions 1-10: 3 points per question</w:t>
      </w:r>
    </w:p>
    <w:p w14:paraId="3049C05C" w14:textId="77777777" w:rsidR="00EC4298" w:rsidRDefault="00EC4298" w:rsidP="00EC4298">
      <w:pPr>
        <w:pStyle w:val="BodyTextIndent"/>
        <w:tabs>
          <w:tab w:val="left" w:pos="0"/>
        </w:tabs>
        <w:ind w:left="0"/>
        <w:rPr>
          <w:szCs w:val="24"/>
        </w:rPr>
      </w:pPr>
      <w:r>
        <w:rPr>
          <w:szCs w:val="24"/>
        </w:rPr>
        <w:t>1.</w:t>
      </w:r>
    </w:p>
    <w:p w14:paraId="186556C0" w14:textId="77777777" w:rsidR="00EC4298" w:rsidRDefault="00EC4298" w:rsidP="00EC4298">
      <w:pPr>
        <w:pStyle w:val="BodyTextIndent"/>
        <w:tabs>
          <w:tab w:val="left" w:pos="0"/>
        </w:tabs>
        <w:ind w:left="0"/>
        <w:rPr>
          <w:szCs w:val="24"/>
        </w:rPr>
      </w:pPr>
      <w:r w:rsidRPr="00450981">
        <w:rPr>
          <w:position w:val="-112"/>
          <w:szCs w:val="24"/>
        </w:rPr>
        <w:object w:dxaOrig="5960" w:dyaOrig="2380" w14:anchorId="2F8DDD84">
          <v:shape id="_x0000_i1036" type="#_x0000_t75" style="width:298pt;height:119pt" o:ole="">
            <v:imagedata r:id="rId32" o:title=""/>
          </v:shape>
          <o:OLEObject Type="Embed" ProgID="Equation.DSMT4" ShapeID="_x0000_i1036" DrawAspect="Content" ObjectID="_1416035527" r:id="rId33"/>
        </w:object>
      </w:r>
    </w:p>
    <w:p w14:paraId="02BDC89D" w14:textId="77777777" w:rsidR="00EC4298" w:rsidRDefault="00EC4298" w:rsidP="00EC4298">
      <w:pPr>
        <w:pStyle w:val="BodyTextIndent"/>
        <w:tabs>
          <w:tab w:val="left" w:pos="0"/>
        </w:tabs>
        <w:ind w:left="0"/>
        <w:rPr>
          <w:szCs w:val="24"/>
        </w:rPr>
      </w:pPr>
    </w:p>
    <w:p w14:paraId="45C5DFBD" w14:textId="77777777" w:rsidR="00EC4298" w:rsidRDefault="00EC4298" w:rsidP="00EC4298">
      <w:pPr>
        <w:pStyle w:val="BodyTextIndent"/>
        <w:tabs>
          <w:tab w:val="left" w:pos="0"/>
        </w:tabs>
        <w:ind w:left="0"/>
        <w:rPr>
          <w:szCs w:val="24"/>
        </w:rPr>
      </w:pPr>
      <w:r>
        <w:rPr>
          <w:szCs w:val="24"/>
        </w:rPr>
        <w:t xml:space="preserve">A ball is dropped from a height of 2.50 m above a table. (Ignore air resistance.) The ball hits the table and bounces back up to a height of 1.50 m. </w:t>
      </w:r>
    </w:p>
    <w:p w14:paraId="5325320C" w14:textId="77777777" w:rsidR="00EC4298" w:rsidRDefault="00EC4298" w:rsidP="00EC4298">
      <w:pPr>
        <w:pStyle w:val="BodyTextIndent"/>
        <w:tabs>
          <w:tab w:val="left" w:pos="0"/>
        </w:tabs>
        <w:ind w:left="0"/>
        <w:rPr>
          <w:szCs w:val="24"/>
        </w:rPr>
      </w:pPr>
      <w:r>
        <w:rPr>
          <w:szCs w:val="24"/>
        </w:rPr>
        <w:t>2. What kind of collision is this?</w:t>
      </w:r>
    </w:p>
    <w:p w14:paraId="54FDE5C7" w14:textId="77777777" w:rsidR="00EC4298" w:rsidRDefault="00EC4298" w:rsidP="00EC4298">
      <w:pPr>
        <w:pStyle w:val="BodyTextIndent"/>
        <w:tabs>
          <w:tab w:val="left" w:pos="0"/>
        </w:tabs>
        <w:ind w:left="0"/>
        <w:rPr>
          <w:szCs w:val="24"/>
        </w:rPr>
      </w:pPr>
    </w:p>
    <w:p w14:paraId="2B64E0F4" w14:textId="77777777" w:rsidR="00EC4298" w:rsidRDefault="00D4402E" w:rsidP="00EC4298">
      <w:pPr>
        <w:pStyle w:val="BodyTextIndent"/>
        <w:tabs>
          <w:tab w:val="left" w:pos="0"/>
        </w:tabs>
        <w:ind w:left="0"/>
        <w:rPr>
          <w:szCs w:val="24"/>
        </w:rPr>
      </w:pPr>
      <w:r>
        <w:rPr>
          <w:szCs w:val="24"/>
        </w:rPr>
        <w:t>inelastic</w:t>
      </w:r>
    </w:p>
    <w:p w14:paraId="5816CC6D" w14:textId="77777777" w:rsidR="00EC4298" w:rsidRDefault="00EC4298" w:rsidP="00EC4298">
      <w:pPr>
        <w:pStyle w:val="BodyTextIndent"/>
        <w:tabs>
          <w:tab w:val="left" w:pos="0"/>
        </w:tabs>
        <w:ind w:left="0"/>
        <w:rPr>
          <w:szCs w:val="24"/>
        </w:rPr>
      </w:pPr>
    </w:p>
    <w:p w14:paraId="7DAD5EFD" w14:textId="77777777" w:rsidR="00EC4298" w:rsidRDefault="00EC4298" w:rsidP="00EC4298">
      <w:pPr>
        <w:pStyle w:val="BodyTextIndent"/>
        <w:tabs>
          <w:tab w:val="left" w:pos="0"/>
        </w:tabs>
        <w:ind w:left="0"/>
        <w:rPr>
          <w:szCs w:val="24"/>
        </w:rPr>
      </w:pPr>
    </w:p>
    <w:p w14:paraId="7F22179A" w14:textId="77777777" w:rsidR="00EC4298" w:rsidRDefault="00EC4298" w:rsidP="00EC4298">
      <w:pPr>
        <w:pStyle w:val="BodyTextIndent"/>
        <w:tabs>
          <w:tab w:val="left" w:pos="0"/>
        </w:tabs>
        <w:ind w:left="0"/>
        <w:rPr>
          <w:szCs w:val="24"/>
        </w:rPr>
      </w:pPr>
      <w:r>
        <w:rPr>
          <w:szCs w:val="24"/>
        </w:rPr>
        <w:t>3. What is conserved in the collision with the table (Circle all that apply)?</w:t>
      </w:r>
    </w:p>
    <w:p w14:paraId="59F06D59" w14:textId="77777777" w:rsidR="00EC4298" w:rsidRDefault="00EC4298" w:rsidP="00EC4298">
      <w:pPr>
        <w:pStyle w:val="BodyTextIndent"/>
        <w:tabs>
          <w:tab w:val="left" w:pos="0"/>
        </w:tabs>
        <w:ind w:left="0"/>
        <w:rPr>
          <w:szCs w:val="24"/>
        </w:rPr>
      </w:pPr>
    </w:p>
    <w:p w14:paraId="779FD9A7" w14:textId="77777777" w:rsidR="00EC4298" w:rsidRDefault="00EC4298" w:rsidP="00EC4298">
      <w:pPr>
        <w:pStyle w:val="BodyTextIndent"/>
        <w:tabs>
          <w:tab w:val="left" w:pos="0"/>
        </w:tabs>
        <w:ind w:left="0"/>
        <w:rPr>
          <w:szCs w:val="24"/>
        </w:rPr>
      </w:pPr>
      <w:r w:rsidRPr="00D4402E">
        <w:rPr>
          <w:b/>
          <w:szCs w:val="24"/>
        </w:rPr>
        <w:t>momentum</w:t>
      </w:r>
      <w:r>
        <w:rPr>
          <w:szCs w:val="24"/>
        </w:rPr>
        <w:tab/>
        <w:t xml:space="preserve">   </w:t>
      </w:r>
      <w:r w:rsidRPr="00D4402E">
        <w:rPr>
          <w:b/>
          <w:szCs w:val="24"/>
        </w:rPr>
        <w:t>energy</w:t>
      </w:r>
      <w:r>
        <w:rPr>
          <w:szCs w:val="24"/>
        </w:rPr>
        <w:tab/>
        <w:t>kinetic energy</w:t>
      </w:r>
    </w:p>
    <w:p w14:paraId="4A6DD234" w14:textId="77777777" w:rsidR="00EC4298" w:rsidRDefault="00EC4298" w:rsidP="00EC4298">
      <w:pPr>
        <w:pStyle w:val="BodyTextIndent"/>
        <w:tabs>
          <w:tab w:val="left" w:pos="0"/>
        </w:tabs>
        <w:ind w:left="0"/>
        <w:rPr>
          <w:szCs w:val="24"/>
        </w:rPr>
      </w:pPr>
    </w:p>
    <w:p w14:paraId="7225FC84" w14:textId="77777777" w:rsidR="00EC4298" w:rsidRDefault="00EC4298" w:rsidP="00EC4298">
      <w:pPr>
        <w:pStyle w:val="BodyTextIndent"/>
        <w:tabs>
          <w:tab w:val="left" w:pos="0"/>
        </w:tabs>
        <w:ind w:left="0"/>
        <w:rPr>
          <w:szCs w:val="24"/>
        </w:rPr>
      </w:pPr>
    </w:p>
    <w:p w14:paraId="365535CF" w14:textId="77777777" w:rsidR="00EC4298" w:rsidRDefault="00EC4298" w:rsidP="00EC4298">
      <w:pPr>
        <w:pStyle w:val="BodyTextIndent"/>
        <w:tabs>
          <w:tab w:val="left" w:pos="0"/>
        </w:tabs>
        <w:ind w:left="0"/>
        <w:rPr>
          <w:szCs w:val="24"/>
        </w:rPr>
      </w:pPr>
    </w:p>
    <w:p w14:paraId="7DFE28BA" w14:textId="77777777" w:rsidR="00EC4298" w:rsidRDefault="00EC4298" w:rsidP="00EC4298">
      <w:pPr>
        <w:pStyle w:val="BodyTextIndent"/>
        <w:tabs>
          <w:tab w:val="left" w:pos="0"/>
        </w:tabs>
        <w:ind w:left="0"/>
        <w:rPr>
          <w:szCs w:val="24"/>
        </w:rPr>
      </w:pPr>
    </w:p>
    <w:p w14:paraId="1A6D624E" w14:textId="77777777" w:rsidR="00EC4298" w:rsidRDefault="00EC4298" w:rsidP="00EC4298">
      <w:pPr>
        <w:pStyle w:val="BodyTextIndent"/>
        <w:tabs>
          <w:tab w:val="left" w:pos="0"/>
        </w:tabs>
        <w:ind w:left="0"/>
        <w:rPr>
          <w:szCs w:val="24"/>
        </w:rPr>
      </w:pPr>
      <w:r>
        <w:rPr>
          <w:szCs w:val="24"/>
        </w:rPr>
        <w:t xml:space="preserve">A ball is dropped from a height of 2.50 m above a table. (Ignore air resistance.) The ball hits the table and bounces back up to a height of 2.50 m. </w:t>
      </w:r>
    </w:p>
    <w:p w14:paraId="71611231" w14:textId="77777777" w:rsidR="00EC4298" w:rsidRDefault="00EC4298" w:rsidP="00EC4298">
      <w:pPr>
        <w:pStyle w:val="BodyTextIndent"/>
        <w:tabs>
          <w:tab w:val="left" w:pos="0"/>
        </w:tabs>
        <w:ind w:left="0"/>
        <w:rPr>
          <w:szCs w:val="24"/>
        </w:rPr>
      </w:pPr>
      <w:r>
        <w:rPr>
          <w:szCs w:val="24"/>
        </w:rPr>
        <w:t>4. What kind of collision is this?</w:t>
      </w:r>
    </w:p>
    <w:p w14:paraId="3403C30F" w14:textId="77777777" w:rsidR="00EC4298" w:rsidRDefault="00EC4298" w:rsidP="00EC4298">
      <w:pPr>
        <w:pStyle w:val="BodyTextIndent"/>
        <w:tabs>
          <w:tab w:val="left" w:pos="0"/>
        </w:tabs>
        <w:ind w:left="0"/>
        <w:rPr>
          <w:szCs w:val="24"/>
        </w:rPr>
      </w:pPr>
    </w:p>
    <w:p w14:paraId="0F5EE79A" w14:textId="77777777" w:rsidR="00EC4298" w:rsidRDefault="00D4402E" w:rsidP="00EC4298">
      <w:pPr>
        <w:pStyle w:val="BodyTextIndent"/>
        <w:tabs>
          <w:tab w:val="left" w:pos="0"/>
        </w:tabs>
        <w:ind w:left="0"/>
        <w:rPr>
          <w:szCs w:val="24"/>
        </w:rPr>
      </w:pPr>
      <w:r>
        <w:rPr>
          <w:szCs w:val="24"/>
        </w:rPr>
        <w:t>elastic</w:t>
      </w:r>
    </w:p>
    <w:p w14:paraId="46E7A78E" w14:textId="77777777" w:rsidR="00EC4298" w:rsidRDefault="00EC4298" w:rsidP="00EC4298">
      <w:pPr>
        <w:pStyle w:val="BodyTextIndent"/>
        <w:tabs>
          <w:tab w:val="left" w:pos="0"/>
        </w:tabs>
        <w:ind w:left="0"/>
        <w:rPr>
          <w:szCs w:val="24"/>
        </w:rPr>
      </w:pPr>
    </w:p>
    <w:p w14:paraId="4013DDA9" w14:textId="77777777" w:rsidR="00EC4298" w:rsidRDefault="00EC4298" w:rsidP="00EC4298">
      <w:pPr>
        <w:pStyle w:val="BodyTextIndent"/>
        <w:tabs>
          <w:tab w:val="left" w:pos="0"/>
        </w:tabs>
        <w:ind w:left="0"/>
        <w:rPr>
          <w:szCs w:val="24"/>
        </w:rPr>
      </w:pPr>
    </w:p>
    <w:p w14:paraId="552B6586" w14:textId="77777777" w:rsidR="00EC4298" w:rsidRDefault="00EC4298" w:rsidP="00EC4298">
      <w:pPr>
        <w:pStyle w:val="BodyTextIndent"/>
        <w:tabs>
          <w:tab w:val="left" w:pos="0"/>
        </w:tabs>
        <w:ind w:left="0"/>
        <w:rPr>
          <w:szCs w:val="24"/>
        </w:rPr>
      </w:pPr>
      <w:r>
        <w:rPr>
          <w:szCs w:val="24"/>
        </w:rPr>
        <w:t>5. What is conserved in the collision with the table (Circle all that apply)?</w:t>
      </w:r>
    </w:p>
    <w:p w14:paraId="7CE2AA4E" w14:textId="77777777" w:rsidR="00EC4298" w:rsidRDefault="00EC4298" w:rsidP="00EC4298">
      <w:pPr>
        <w:pStyle w:val="BodyTextIndent"/>
        <w:tabs>
          <w:tab w:val="left" w:pos="0"/>
        </w:tabs>
        <w:ind w:left="0"/>
        <w:rPr>
          <w:szCs w:val="24"/>
        </w:rPr>
      </w:pPr>
    </w:p>
    <w:p w14:paraId="1EAC705E" w14:textId="77777777" w:rsidR="00EC4298" w:rsidRDefault="00EC4298" w:rsidP="00EC4298">
      <w:pPr>
        <w:pStyle w:val="BodyTextIndent"/>
        <w:tabs>
          <w:tab w:val="left" w:pos="0"/>
        </w:tabs>
        <w:ind w:left="0"/>
        <w:rPr>
          <w:szCs w:val="24"/>
        </w:rPr>
      </w:pPr>
      <w:r w:rsidRPr="00D4402E">
        <w:rPr>
          <w:b/>
          <w:szCs w:val="24"/>
        </w:rPr>
        <w:t>momentum</w:t>
      </w:r>
      <w:r>
        <w:rPr>
          <w:szCs w:val="24"/>
        </w:rPr>
        <w:tab/>
        <w:t xml:space="preserve">   </w:t>
      </w:r>
      <w:r w:rsidRPr="00D4402E">
        <w:rPr>
          <w:b/>
          <w:szCs w:val="24"/>
        </w:rPr>
        <w:t>energy</w:t>
      </w:r>
      <w:r>
        <w:rPr>
          <w:szCs w:val="24"/>
        </w:rPr>
        <w:tab/>
      </w:r>
      <w:r w:rsidRPr="00D4402E">
        <w:rPr>
          <w:b/>
          <w:szCs w:val="24"/>
        </w:rPr>
        <w:t>kinetic energy</w:t>
      </w:r>
    </w:p>
    <w:p w14:paraId="585F8DB4" w14:textId="77777777" w:rsidR="00EC4298" w:rsidRDefault="00EC4298" w:rsidP="00EC4298">
      <w:pPr>
        <w:pStyle w:val="BodyTextIndent"/>
        <w:tabs>
          <w:tab w:val="left" w:pos="0"/>
        </w:tabs>
        <w:ind w:left="0"/>
        <w:rPr>
          <w:szCs w:val="24"/>
        </w:rPr>
      </w:pPr>
    </w:p>
    <w:p w14:paraId="64CC1E23" w14:textId="77777777" w:rsidR="00EC4298" w:rsidRDefault="00EC4298" w:rsidP="00EC4298">
      <w:pPr>
        <w:pStyle w:val="BodyTextIndent"/>
        <w:tabs>
          <w:tab w:val="left" w:pos="0"/>
        </w:tabs>
        <w:ind w:left="0"/>
        <w:rPr>
          <w:szCs w:val="24"/>
        </w:rPr>
      </w:pPr>
    </w:p>
    <w:p w14:paraId="05AD0633" w14:textId="77777777" w:rsidR="00EC4298" w:rsidRDefault="00EC4298" w:rsidP="00EC4298">
      <w:pPr>
        <w:pStyle w:val="BodyTextIndent"/>
        <w:tabs>
          <w:tab w:val="left" w:pos="0"/>
        </w:tabs>
        <w:ind w:left="0"/>
        <w:rPr>
          <w:szCs w:val="24"/>
        </w:rPr>
      </w:pPr>
    </w:p>
    <w:p w14:paraId="59D39211" w14:textId="77777777" w:rsidR="007144C5" w:rsidRDefault="00EC4298" w:rsidP="001C3BA9">
      <w:pPr>
        <w:tabs>
          <w:tab w:val="left" w:pos="-90"/>
        </w:tabs>
        <w:ind w:left="-90"/>
        <w:jc w:val="center"/>
        <w:rPr>
          <w:rFonts w:ascii="Helvetica" w:hAnsi="Helvetica"/>
        </w:rPr>
      </w:pPr>
      <w:r>
        <w:rPr>
          <w:rFonts w:ascii="Helvetica" w:hAnsi="Helvetica"/>
        </w:rPr>
        <w:br w:type="page"/>
      </w:r>
    </w:p>
    <w:p w14:paraId="24977137" w14:textId="77777777" w:rsidR="00EC4298" w:rsidRDefault="00F41414" w:rsidP="00EC4298">
      <w:pPr>
        <w:tabs>
          <w:tab w:val="left" w:pos="-90"/>
        </w:tabs>
        <w:ind w:left="-90"/>
        <w:jc w:val="center"/>
        <w:rPr>
          <w:rFonts w:ascii="Helvetica" w:hAnsi="Helvetica"/>
        </w:rPr>
      </w:pPr>
      <w:r>
        <w:rPr>
          <w:rFonts w:ascii="Helvetica" w:hAnsi="Helvetica"/>
          <w:noProof/>
        </w:rPr>
        <w:lastRenderedPageBreak/>
        <w:drawing>
          <wp:inline distT="0" distB="0" distL="0" distR="0" wp14:anchorId="7077DD4D" wp14:editId="4171D6B2">
            <wp:extent cx="2286000" cy="1079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86000" cy="1079500"/>
                    </a:xfrm>
                    <a:prstGeom prst="rect">
                      <a:avLst/>
                    </a:prstGeom>
                    <a:noFill/>
                    <a:ln>
                      <a:noFill/>
                    </a:ln>
                  </pic:spPr>
                </pic:pic>
              </a:graphicData>
            </a:graphic>
          </wp:inline>
        </w:drawing>
      </w:r>
    </w:p>
    <w:p w14:paraId="60DF190E" w14:textId="77777777" w:rsidR="00EC4298" w:rsidRDefault="00CA2FC6" w:rsidP="00EC4298">
      <w:pPr>
        <w:tabs>
          <w:tab w:val="left" w:pos="-90"/>
        </w:tabs>
        <w:ind w:left="-90"/>
        <w:rPr>
          <w:rFonts w:ascii="Helvetica" w:hAnsi="Helvetica"/>
        </w:rPr>
      </w:pPr>
      <w:r>
        <w:rPr>
          <w:rFonts w:ascii="Helvetica" w:hAnsi="Helvetica"/>
        </w:rPr>
        <w:t>6</w:t>
      </w:r>
      <w:r w:rsidR="00EC4298">
        <w:rPr>
          <w:rFonts w:ascii="Helvetica" w:hAnsi="Helvetica"/>
        </w:rPr>
        <w:t>.  Three balls are connected by very light, thin rods as shown above.  Find the position of the center of mass.</w:t>
      </w:r>
    </w:p>
    <w:p w14:paraId="69D11243" w14:textId="77777777" w:rsidR="00EC4298" w:rsidRDefault="00EC4298" w:rsidP="00EC4298">
      <w:pPr>
        <w:tabs>
          <w:tab w:val="left" w:pos="-90"/>
        </w:tabs>
        <w:ind w:left="-90"/>
        <w:rPr>
          <w:rFonts w:ascii="Helvetica" w:hAnsi="Helvetica"/>
        </w:rPr>
      </w:pPr>
    </w:p>
    <w:p w14:paraId="14B68EED" w14:textId="77777777" w:rsidR="007144C5" w:rsidRDefault="007144C5" w:rsidP="007144C5">
      <w:pPr>
        <w:tabs>
          <w:tab w:val="left" w:pos="-90"/>
        </w:tabs>
        <w:ind w:left="-90"/>
        <w:rPr>
          <w:rFonts w:ascii="Helvetica" w:hAnsi="Helvetica"/>
        </w:rPr>
      </w:pPr>
      <w:r w:rsidRPr="00450981">
        <w:rPr>
          <w:rFonts w:ascii="Helvetica" w:hAnsi="Helvetica"/>
          <w:position w:val="-24"/>
        </w:rPr>
        <w:object w:dxaOrig="5440" w:dyaOrig="620" w14:anchorId="47465117">
          <v:shape id="_x0000_i1037" type="#_x0000_t75" style="width:272pt;height:31pt" o:ole="">
            <v:imagedata r:id="rId34" o:title=""/>
          </v:shape>
          <o:OLEObject Type="Embed" ProgID="Equation.DSMT4" ShapeID="_x0000_i1037" DrawAspect="Content" ObjectID="_1416035528" r:id="rId35"/>
        </w:object>
      </w:r>
    </w:p>
    <w:p w14:paraId="3A95D3DE" w14:textId="77777777" w:rsidR="00EC4298" w:rsidRDefault="00EC4298" w:rsidP="00EC4298">
      <w:pPr>
        <w:tabs>
          <w:tab w:val="left" w:pos="-90"/>
        </w:tabs>
        <w:ind w:left="-90"/>
        <w:rPr>
          <w:rFonts w:ascii="Helvetica" w:hAnsi="Helvetica"/>
        </w:rPr>
      </w:pPr>
    </w:p>
    <w:p w14:paraId="20EDC737" w14:textId="77777777" w:rsidR="00EC4298" w:rsidRDefault="00EC4298" w:rsidP="00EC4298">
      <w:pPr>
        <w:tabs>
          <w:tab w:val="left" w:pos="-90"/>
        </w:tabs>
        <w:ind w:left="-90"/>
        <w:rPr>
          <w:rFonts w:ascii="Helvetica" w:hAnsi="Helvetica"/>
        </w:rPr>
      </w:pPr>
    </w:p>
    <w:p w14:paraId="5D003B1B" w14:textId="77777777" w:rsidR="006C1D45" w:rsidRDefault="00F41414" w:rsidP="006C1D45">
      <w:pPr>
        <w:tabs>
          <w:tab w:val="left" w:pos="-90"/>
        </w:tabs>
        <w:ind w:left="-90"/>
        <w:jc w:val="center"/>
        <w:rPr>
          <w:rFonts w:ascii="Helvetica" w:hAnsi="Helvetica"/>
        </w:rPr>
      </w:pPr>
      <w:r>
        <w:rPr>
          <w:rFonts w:ascii="Helvetica" w:hAnsi="Helvetica"/>
          <w:noProof/>
        </w:rPr>
        <w:drawing>
          <wp:inline distT="0" distB="0" distL="0" distR="0" wp14:anchorId="6FA1C4CE" wp14:editId="2C0810CB">
            <wp:extent cx="2057400" cy="965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57400" cy="965200"/>
                    </a:xfrm>
                    <a:prstGeom prst="rect">
                      <a:avLst/>
                    </a:prstGeom>
                    <a:noFill/>
                    <a:ln>
                      <a:noFill/>
                    </a:ln>
                  </pic:spPr>
                </pic:pic>
              </a:graphicData>
            </a:graphic>
          </wp:inline>
        </w:drawing>
      </w:r>
    </w:p>
    <w:p w14:paraId="6CE86880" w14:textId="77777777" w:rsidR="006C1D45" w:rsidRDefault="00CA2FC6" w:rsidP="006C1D45">
      <w:pPr>
        <w:tabs>
          <w:tab w:val="left" w:pos="-90"/>
        </w:tabs>
        <w:ind w:left="-90"/>
        <w:rPr>
          <w:rFonts w:ascii="Helvetica" w:hAnsi="Helvetica"/>
        </w:rPr>
      </w:pPr>
      <w:r>
        <w:rPr>
          <w:rFonts w:ascii="Helvetica" w:hAnsi="Helvetica"/>
        </w:rPr>
        <w:t>7</w:t>
      </w:r>
      <w:r w:rsidR="006C1D45">
        <w:rPr>
          <w:rFonts w:ascii="Helvetica" w:hAnsi="Helvetica"/>
        </w:rPr>
        <w:t>.  Three balls (of negligible size) are connected by very light, thin rods as shown above.  Find the moment of inertia of the system (perpendicular to the rods) about the center of mass.</w:t>
      </w:r>
    </w:p>
    <w:p w14:paraId="2AFDF3B5" w14:textId="77777777" w:rsidR="006C1D45" w:rsidRDefault="006C1D45" w:rsidP="006C1D45">
      <w:pPr>
        <w:tabs>
          <w:tab w:val="left" w:pos="-90"/>
        </w:tabs>
        <w:ind w:left="-90"/>
        <w:rPr>
          <w:rFonts w:ascii="Helvetica" w:hAnsi="Helvetica"/>
        </w:rPr>
      </w:pPr>
    </w:p>
    <w:p w14:paraId="6B7B2E4F" w14:textId="77777777" w:rsidR="006C1D45" w:rsidRDefault="006C1D45" w:rsidP="006C1D45">
      <w:pPr>
        <w:tabs>
          <w:tab w:val="left" w:pos="-90"/>
        </w:tabs>
        <w:ind w:left="-90"/>
        <w:rPr>
          <w:rFonts w:ascii="Helvetica" w:hAnsi="Helvetica"/>
        </w:rPr>
      </w:pPr>
      <w:r w:rsidRPr="00450981">
        <w:rPr>
          <w:rFonts w:ascii="Helvetica" w:hAnsi="Helvetica"/>
          <w:position w:val="-10"/>
        </w:rPr>
        <w:object w:dxaOrig="3640" w:dyaOrig="360" w14:anchorId="4C78FC42">
          <v:shape id="_x0000_i1038" type="#_x0000_t75" style="width:182pt;height:18pt" o:ole="">
            <v:imagedata r:id="rId36" o:title=""/>
          </v:shape>
          <o:OLEObject Type="Embed" ProgID="Equation.DSMT4" ShapeID="_x0000_i1038" DrawAspect="Content" ObjectID="_1416035529" r:id="rId37"/>
        </w:object>
      </w:r>
    </w:p>
    <w:p w14:paraId="6FAC7872" w14:textId="77777777" w:rsidR="006C1D45" w:rsidRDefault="006C1D45" w:rsidP="00EC4298">
      <w:pPr>
        <w:tabs>
          <w:tab w:val="left" w:pos="-90"/>
        </w:tabs>
        <w:ind w:left="-90"/>
        <w:rPr>
          <w:rFonts w:ascii="Helvetica" w:hAnsi="Helvetica"/>
        </w:rPr>
      </w:pPr>
    </w:p>
    <w:p w14:paraId="46958F0C" w14:textId="77777777" w:rsidR="006C1D45" w:rsidRDefault="006C1D45" w:rsidP="00EC4298">
      <w:pPr>
        <w:tabs>
          <w:tab w:val="left" w:pos="-90"/>
        </w:tabs>
        <w:ind w:left="-90"/>
        <w:rPr>
          <w:rFonts w:ascii="Helvetica" w:hAnsi="Helvetica"/>
        </w:rPr>
      </w:pPr>
    </w:p>
    <w:p w14:paraId="729D8CE8" w14:textId="77777777" w:rsidR="0029025D" w:rsidRDefault="0029025D" w:rsidP="0029025D">
      <w:pPr>
        <w:tabs>
          <w:tab w:val="left" w:pos="-90"/>
        </w:tabs>
        <w:ind w:left="-90"/>
        <w:rPr>
          <w:rFonts w:ascii="Helvetica" w:hAnsi="Helvetica"/>
        </w:rPr>
      </w:pPr>
      <w:r>
        <w:rPr>
          <w:rFonts w:ascii="Helvetica" w:hAnsi="Helvetica"/>
        </w:rPr>
        <w:t>8.  A block slides down a rough ramp at constant speed. Is the momentum of the block conserved while it is sliding on the ramp. Explain (briefly).</w:t>
      </w:r>
    </w:p>
    <w:p w14:paraId="2133A069" w14:textId="77777777" w:rsidR="0029025D" w:rsidRDefault="0029025D" w:rsidP="0029025D">
      <w:pPr>
        <w:tabs>
          <w:tab w:val="left" w:pos="-90"/>
        </w:tabs>
        <w:ind w:left="-90"/>
        <w:rPr>
          <w:rFonts w:ascii="Helvetica" w:hAnsi="Helvetica"/>
        </w:rPr>
      </w:pPr>
    </w:p>
    <w:p w14:paraId="549DA6FF" w14:textId="77777777" w:rsidR="0029025D" w:rsidRDefault="0029025D" w:rsidP="0029025D">
      <w:pPr>
        <w:tabs>
          <w:tab w:val="left" w:pos="-90"/>
        </w:tabs>
        <w:ind w:left="-90"/>
        <w:rPr>
          <w:rFonts w:ascii="Helvetica" w:hAnsi="Helvetica"/>
        </w:rPr>
      </w:pPr>
    </w:p>
    <w:p w14:paraId="3F1C7016" w14:textId="77777777" w:rsidR="0029025D" w:rsidRDefault="0029025D" w:rsidP="0029025D">
      <w:pPr>
        <w:tabs>
          <w:tab w:val="left" w:pos="-90"/>
        </w:tabs>
        <w:ind w:left="-90"/>
        <w:rPr>
          <w:rFonts w:ascii="Helvetica" w:hAnsi="Helvetica"/>
        </w:rPr>
      </w:pPr>
      <w:r>
        <w:rPr>
          <w:rFonts w:ascii="Helvetica" w:hAnsi="Helvetica"/>
        </w:rPr>
        <w:t>Yes-the speed and direction are constant so momentum is constant.</w:t>
      </w:r>
    </w:p>
    <w:p w14:paraId="4104C19A" w14:textId="77777777" w:rsidR="0029025D" w:rsidRDefault="0029025D" w:rsidP="0029025D">
      <w:pPr>
        <w:tabs>
          <w:tab w:val="left" w:pos="-90"/>
        </w:tabs>
        <w:ind w:left="-90"/>
        <w:rPr>
          <w:rFonts w:ascii="Helvetica" w:hAnsi="Helvetica"/>
        </w:rPr>
      </w:pPr>
    </w:p>
    <w:p w14:paraId="6E8400F7" w14:textId="77777777" w:rsidR="0029025D" w:rsidRDefault="0029025D" w:rsidP="00EC4298">
      <w:pPr>
        <w:tabs>
          <w:tab w:val="left" w:pos="-90"/>
        </w:tabs>
        <w:ind w:left="-90"/>
        <w:rPr>
          <w:rFonts w:ascii="Helvetica" w:hAnsi="Helvetica"/>
        </w:rPr>
      </w:pPr>
    </w:p>
    <w:p w14:paraId="592603A2" w14:textId="77777777" w:rsidR="00EC4298" w:rsidRDefault="0029025D" w:rsidP="00EC4298">
      <w:pPr>
        <w:tabs>
          <w:tab w:val="left" w:pos="-90"/>
        </w:tabs>
        <w:ind w:left="-90"/>
        <w:rPr>
          <w:rFonts w:ascii="Helvetica" w:hAnsi="Helvetica"/>
        </w:rPr>
      </w:pPr>
      <w:r>
        <w:rPr>
          <w:rFonts w:ascii="Helvetica" w:hAnsi="Helvetica"/>
        </w:rPr>
        <w:t>9</w:t>
      </w:r>
      <w:r w:rsidR="00EC4298">
        <w:rPr>
          <w:rFonts w:ascii="Helvetica" w:hAnsi="Helvetica"/>
        </w:rPr>
        <w:t>.  You toss a ball straight up. Is the momentum of the ball conserved before it reaches its highest point? (Ignore air resistance.) Explain (briefly).</w:t>
      </w:r>
    </w:p>
    <w:p w14:paraId="22663A17" w14:textId="77777777" w:rsidR="00EC4298" w:rsidRDefault="00EC4298" w:rsidP="00EC4298">
      <w:pPr>
        <w:tabs>
          <w:tab w:val="left" w:pos="-90"/>
        </w:tabs>
        <w:ind w:left="-90"/>
        <w:rPr>
          <w:rFonts w:ascii="Helvetica" w:hAnsi="Helvetica"/>
        </w:rPr>
      </w:pPr>
    </w:p>
    <w:p w14:paraId="46CF4ED6" w14:textId="77777777" w:rsidR="00EC4298" w:rsidRDefault="00EC4298" w:rsidP="00EC4298">
      <w:pPr>
        <w:tabs>
          <w:tab w:val="left" w:pos="-90"/>
        </w:tabs>
        <w:ind w:left="-90"/>
        <w:rPr>
          <w:rFonts w:ascii="Helvetica" w:hAnsi="Helvetica"/>
        </w:rPr>
      </w:pPr>
    </w:p>
    <w:p w14:paraId="1A10305A" w14:textId="77777777" w:rsidR="00F8208F" w:rsidRDefault="00F8208F" w:rsidP="00F8208F">
      <w:pPr>
        <w:tabs>
          <w:tab w:val="left" w:pos="-90"/>
        </w:tabs>
        <w:ind w:left="-90"/>
        <w:rPr>
          <w:rFonts w:ascii="Helvetica" w:hAnsi="Helvetica"/>
        </w:rPr>
      </w:pPr>
      <w:r>
        <w:rPr>
          <w:rFonts w:ascii="Helvetica" w:hAnsi="Helvetica"/>
        </w:rPr>
        <w:t>No-the speed decreases so momentum decreases.</w:t>
      </w:r>
    </w:p>
    <w:p w14:paraId="7A1BA08B" w14:textId="77777777" w:rsidR="00EC4298" w:rsidRDefault="00EC4298" w:rsidP="00EC4298">
      <w:pPr>
        <w:tabs>
          <w:tab w:val="left" w:pos="-90"/>
        </w:tabs>
        <w:ind w:left="-90"/>
        <w:rPr>
          <w:rFonts w:ascii="Helvetica" w:hAnsi="Helvetica"/>
        </w:rPr>
      </w:pPr>
    </w:p>
    <w:p w14:paraId="10EAE903" w14:textId="77777777" w:rsidR="00EC4298" w:rsidRDefault="00EC4298" w:rsidP="00EC4298">
      <w:pPr>
        <w:tabs>
          <w:tab w:val="left" w:pos="-90"/>
        </w:tabs>
        <w:ind w:left="-90"/>
        <w:rPr>
          <w:rFonts w:ascii="Helvetica" w:hAnsi="Helvetica"/>
        </w:rPr>
      </w:pPr>
    </w:p>
    <w:p w14:paraId="1EF9DCF4" w14:textId="77777777" w:rsidR="00EC4298" w:rsidRDefault="00EC4298" w:rsidP="00EC4298">
      <w:pPr>
        <w:tabs>
          <w:tab w:val="left" w:pos="-90"/>
        </w:tabs>
        <w:ind w:left="-90"/>
        <w:rPr>
          <w:rFonts w:ascii="Helvetica" w:hAnsi="Helvetica"/>
        </w:rPr>
      </w:pPr>
      <w:r>
        <w:rPr>
          <w:rFonts w:ascii="Helvetica" w:hAnsi="Helvetica"/>
        </w:rPr>
        <w:t>10.  You drop a ball from a height of 1.00 m above a table. The ball hits the table and sticks to it without rebounding. What is the COR of the ball/table?</w:t>
      </w:r>
    </w:p>
    <w:p w14:paraId="729E2D57" w14:textId="77777777" w:rsidR="00EC4298" w:rsidRDefault="00EC4298" w:rsidP="00EC4298">
      <w:pPr>
        <w:pStyle w:val="BodyTextIndent"/>
        <w:tabs>
          <w:tab w:val="left" w:pos="0"/>
        </w:tabs>
        <w:ind w:left="0"/>
        <w:rPr>
          <w:szCs w:val="24"/>
        </w:rPr>
      </w:pPr>
    </w:p>
    <w:p w14:paraId="393E655B" w14:textId="77777777" w:rsidR="00D52B64" w:rsidRDefault="007144C5" w:rsidP="002876E7">
      <w:pPr>
        <w:tabs>
          <w:tab w:val="left" w:pos="-90"/>
        </w:tabs>
        <w:ind w:left="-90"/>
        <w:rPr>
          <w:rFonts w:ascii="Helvetica" w:hAnsi="Helvetica"/>
        </w:rPr>
      </w:pPr>
      <w:r w:rsidRPr="007144C5">
        <w:rPr>
          <w:rFonts w:ascii="Helvetica" w:hAnsi="Helvetica"/>
        </w:rPr>
        <w:t>COR = 0</w:t>
      </w:r>
    </w:p>
    <w:p w14:paraId="29C32C8D" w14:textId="77777777" w:rsidR="00D52B64" w:rsidRPr="00641C92" w:rsidRDefault="00D52B64" w:rsidP="00D52B64">
      <w:pPr>
        <w:tabs>
          <w:tab w:val="left" w:pos="-90"/>
        </w:tabs>
        <w:ind w:left="-90"/>
        <w:rPr>
          <w:rFonts w:ascii="Helvetica" w:hAnsi="Helvetica"/>
        </w:rPr>
      </w:pPr>
      <w:r>
        <w:rPr>
          <w:rFonts w:ascii="Helvetica" w:hAnsi="Helvetica"/>
        </w:rPr>
        <w:br w:type="page"/>
      </w:r>
      <w:r>
        <w:rPr>
          <w:rFonts w:ascii="Helvetica" w:hAnsi="Helvetica"/>
        </w:rPr>
        <w:lastRenderedPageBreak/>
        <w:t>11</w:t>
      </w:r>
      <w:r w:rsidRPr="00641C92">
        <w:rPr>
          <w:rFonts w:ascii="Helvetica" w:hAnsi="Helvetica"/>
        </w:rPr>
        <w:t xml:space="preserve">.   A toy train runs along a straight track </w:t>
      </w:r>
      <w:r w:rsidR="00F83A5F">
        <w:rPr>
          <w:rFonts w:ascii="Helvetica" w:hAnsi="Helvetica"/>
        </w:rPr>
        <w:t>with a speed of 4</w:t>
      </w:r>
      <w:r>
        <w:rPr>
          <w:rFonts w:ascii="Helvetica" w:hAnsi="Helvetica"/>
        </w:rPr>
        <w:t>.50 m/s. Take the direction of travel as the +x direction</w:t>
      </w:r>
      <w:r w:rsidR="00F83A5F">
        <w:rPr>
          <w:rFonts w:ascii="Helvetica" w:hAnsi="Helvetica"/>
        </w:rPr>
        <w:t>. The mass of the train is 0.300 kg. A block of mass 0.15</w:t>
      </w:r>
      <w:r>
        <w:rPr>
          <w:rFonts w:ascii="Helvetica" w:hAnsi="Helvetica"/>
        </w:rPr>
        <w:t>0 kg is dropped straight down onto the train and sticks to it without bouncing back up. Assume the block was released from 0.500 m above the train.</w:t>
      </w:r>
    </w:p>
    <w:p w14:paraId="3F90E48E" w14:textId="77777777" w:rsidR="00D52B64" w:rsidRDefault="00D52B64" w:rsidP="00D52B64">
      <w:pPr>
        <w:tabs>
          <w:tab w:val="left" w:pos="-90"/>
        </w:tabs>
        <w:ind w:left="-90"/>
        <w:rPr>
          <w:rFonts w:ascii="Helvetica" w:hAnsi="Helvetica"/>
        </w:rPr>
      </w:pPr>
      <w:r>
        <w:rPr>
          <w:rFonts w:ascii="Helvetica" w:hAnsi="Helvetica"/>
        </w:rPr>
        <w:t>a.  Find the momentum of the train in vector notation before the block hits the train.</w:t>
      </w:r>
    </w:p>
    <w:p w14:paraId="349CF26E" w14:textId="77777777" w:rsidR="00D52B64" w:rsidRDefault="00D52B64" w:rsidP="00D52B64">
      <w:pPr>
        <w:tabs>
          <w:tab w:val="left" w:pos="-90"/>
        </w:tabs>
        <w:ind w:left="-90"/>
        <w:rPr>
          <w:rFonts w:ascii="Helvetica" w:hAnsi="Helvetica"/>
        </w:rPr>
      </w:pPr>
    </w:p>
    <w:p w14:paraId="040D2D72" w14:textId="77777777" w:rsidR="00D52B64" w:rsidRDefault="00F83A5F" w:rsidP="00D52B64">
      <w:pPr>
        <w:pStyle w:val="BodyTextIndent"/>
        <w:tabs>
          <w:tab w:val="left" w:pos="0"/>
        </w:tabs>
        <w:ind w:left="0"/>
      </w:pPr>
      <w:r w:rsidRPr="00450981">
        <w:rPr>
          <w:position w:val="-10"/>
        </w:rPr>
        <w:object w:dxaOrig="3160" w:dyaOrig="380" w14:anchorId="587258E0">
          <v:shape id="_x0000_i1039" type="#_x0000_t75" style="width:158pt;height:19pt" o:ole="">
            <v:imagedata r:id="rId38" o:title=""/>
          </v:shape>
          <o:OLEObject Type="Embed" ProgID="Equation.DSMT4" ShapeID="_x0000_i1039" DrawAspect="Content" ObjectID="_1416035530" r:id="rId39"/>
        </w:object>
      </w:r>
      <w:r w:rsidR="00D52B64">
        <w:tab/>
      </w:r>
      <w:r w:rsidR="00D52B64">
        <w:tab/>
      </w:r>
      <w:r w:rsidR="00D52B64">
        <w:tab/>
      </w:r>
      <w:r w:rsidR="00D52B64">
        <w:tab/>
      </w:r>
      <w:r w:rsidR="00D52B64">
        <w:tab/>
      </w:r>
      <w:r w:rsidR="00D52B64">
        <w:tab/>
      </w:r>
      <w:r w:rsidR="00D52B64">
        <w:rPr>
          <w:b/>
        </w:rPr>
        <w:t>5</w:t>
      </w:r>
    </w:p>
    <w:p w14:paraId="08952CD5" w14:textId="77777777" w:rsidR="00D52B64" w:rsidRDefault="00D52B64" w:rsidP="00D52B64">
      <w:pPr>
        <w:tabs>
          <w:tab w:val="left" w:pos="-90"/>
        </w:tabs>
        <w:ind w:left="-90"/>
        <w:rPr>
          <w:rFonts w:ascii="Helvetica" w:hAnsi="Helvetica"/>
        </w:rPr>
      </w:pPr>
    </w:p>
    <w:p w14:paraId="5DE5A69E" w14:textId="77777777" w:rsidR="00D52B64" w:rsidRDefault="00D52B64" w:rsidP="00D52B64">
      <w:pPr>
        <w:tabs>
          <w:tab w:val="left" w:pos="-90"/>
        </w:tabs>
        <w:ind w:left="-90"/>
        <w:rPr>
          <w:rFonts w:ascii="Helvetica" w:hAnsi="Helvetica"/>
        </w:rPr>
      </w:pPr>
    </w:p>
    <w:p w14:paraId="4E35E0ED" w14:textId="77777777" w:rsidR="00D52B64" w:rsidRDefault="00D52B64" w:rsidP="00D52B64">
      <w:pPr>
        <w:tabs>
          <w:tab w:val="left" w:pos="-90"/>
        </w:tabs>
        <w:ind w:left="-90"/>
        <w:rPr>
          <w:rFonts w:ascii="Helvetica" w:hAnsi="Helvetica"/>
        </w:rPr>
      </w:pPr>
      <w:r>
        <w:rPr>
          <w:rFonts w:ascii="Helvetica" w:hAnsi="Helvetica"/>
        </w:rPr>
        <w:t>b.  Find the magnitude of the velocity of the block just before it hits the train.</w:t>
      </w:r>
    </w:p>
    <w:p w14:paraId="0402C2A9" w14:textId="77777777" w:rsidR="00D52B64" w:rsidRDefault="00D52B64" w:rsidP="00D52B64">
      <w:pPr>
        <w:tabs>
          <w:tab w:val="left" w:pos="-90"/>
        </w:tabs>
        <w:ind w:left="-90"/>
        <w:rPr>
          <w:rFonts w:ascii="Helvetica" w:hAnsi="Helvetica"/>
        </w:rPr>
      </w:pPr>
    </w:p>
    <w:p w14:paraId="78F289B5" w14:textId="77777777" w:rsidR="00D52B64" w:rsidRDefault="00F83A5F" w:rsidP="00D52B64">
      <w:pPr>
        <w:pStyle w:val="BodyTextIndent"/>
        <w:tabs>
          <w:tab w:val="left" w:pos="0"/>
        </w:tabs>
        <w:ind w:left="0"/>
      </w:pPr>
      <w:r w:rsidRPr="00825391">
        <w:rPr>
          <w:position w:val="-40"/>
        </w:rPr>
        <w:object w:dxaOrig="2540" w:dyaOrig="1300" w14:anchorId="35C86E9B">
          <v:shape id="_x0000_i1040" type="#_x0000_t75" style="width:127pt;height:65pt" o:ole="">
            <v:imagedata r:id="rId40" o:title=""/>
          </v:shape>
          <o:OLEObject Type="Embed" ProgID="Equation.DSMT4" ShapeID="_x0000_i1040" DrawAspect="Content" ObjectID="_1416035531" r:id="rId41"/>
        </w:object>
      </w:r>
      <w:r w:rsidR="00D52B64">
        <w:tab/>
      </w:r>
      <w:r w:rsidR="00D52B64">
        <w:tab/>
      </w:r>
      <w:r w:rsidR="00D52B64">
        <w:tab/>
      </w:r>
      <w:r w:rsidR="00D52B64">
        <w:tab/>
      </w:r>
      <w:r w:rsidR="00D52B64">
        <w:tab/>
      </w:r>
      <w:r w:rsidR="00D52B64">
        <w:tab/>
      </w:r>
      <w:r w:rsidR="00D52B64">
        <w:tab/>
      </w:r>
      <w:r w:rsidR="00D52B64">
        <w:rPr>
          <w:b/>
        </w:rPr>
        <w:t>5</w:t>
      </w:r>
    </w:p>
    <w:p w14:paraId="0B99ED6D" w14:textId="77777777" w:rsidR="00D52B64" w:rsidRDefault="00D52B64" w:rsidP="00D52B64">
      <w:pPr>
        <w:tabs>
          <w:tab w:val="left" w:pos="-90"/>
        </w:tabs>
        <w:ind w:left="-90"/>
        <w:rPr>
          <w:rFonts w:ascii="Helvetica" w:hAnsi="Helvetica"/>
        </w:rPr>
      </w:pPr>
    </w:p>
    <w:p w14:paraId="2B362E10" w14:textId="77777777" w:rsidR="00D52B64" w:rsidRDefault="00D52B64" w:rsidP="00D52B64">
      <w:pPr>
        <w:tabs>
          <w:tab w:val="left" w:pos="-90"/>
        </w:tabs>
        <w:ind w:left="-90"/>
        <w:rPr>
          <w:rFonts w:ascii="Helvetica" w:hAnsi="Helvetica"/>
        </w:rPr>
      </w:pPr>
    </w:p>
    <w:p w14:paraId="5891EFE2" w14:textId="77777777" w:rsidR="00D52B64" w:rsidRDefault="00D52B64" w:rsidP="00D52B64">
      <w:pPr>
        <w:tabs>
          <w:tab w:val="left" w:pos="-90"/>
        </w:tabs>
        <w:ind w:left="-90"/>
        <w:rPr>
          <w:rFonts w:ascii="Helvetica" w:hAnsi="Helvetica"/>
        </w:rPr>
      </w:pPr>
      <w:r>
        <w:rPr>
          <w:rFonts w:ascii="Helvetica" w:hAnsi="Helvetica"/>
        </w:rPr>
        <w:t xml:space="preserve">c.  Find the magnitude of the impulse of block on train. </w:t>
      </w:r>
    </w:p>
    <w:p w14:paraId="71AC834C" w14:textId="77777777" w:rsidR="00D52B64" w:rsidRDefault="00D52B64" w:rsidP="00D52B64">
      <w:pPr>
        <w:tabs>
          <w:tab w:val="left" w:pos="-90"/>
        </w:tabs>
        <w:ind w:left="-90"/>
        <w:rPr>
          <w:rFonts w:ascii="Helvetica" w:hAnsi="Helvetica"/>
        </w:rPr>
      </w:pPr>
    </w:p>
    <w:p w14:paraId="0235DE6B" w14:textId="77777777" w:rsidR="00D52B64" w:rsidRDefault="00F83A5F" w:rsidP="00D52B64">
      <w:pPr>
        <w:tabs>
          <w:tab w:val="left" w:pos="-90"/>
        </w:tabs>
        <w:ind w:left="-90"/>
        <w:rPr>
          <w:rFonts w:ascii="Helvetica" w:hAnsi="Helvetica"/>
        </w:rPr>
      </w:pPr>
      <w:r w:rsidRPr="00450981">
        <w:rPr>
          <w:rFonts w:ascii="Helvetica" w:hAnsi="Helvetica"/>
          <w:position w:val="-10"/>
        </w:rPr>
        <w:object w:dxaOrig="3800" w:dyaOrig="320" w14:anchorId="6547F2FE">
          <v:shape id="_x0000_i1041" type="#_x0000_t75" style="width:190pt;height:16pt" o:ole="">
            <v:imagedata r:id="rId42" o:title=""/>
          </v:shape>
          <o:OLEObject Type="Embed" ProgID="Equation.DSMT4" ShapeID="_x0000_i1041" DrawAspect="Content" ObjectID="_1416035532" r:id="rId43"/>
        </w:object>
      </w:r>
      <w:r w:rsidR="00D52B64">
        <w:rPr>
          <w:rFonts w:ascii="Helvetica" w:hAnsi="Helvetica"/>
        </w:rPr>
        <w:tab/>
      </w:r>
      <w:r w:rsidR="00D52B64">
        <w:rPr>
          <w:rFonts w:ascii="Helvetica" w:hAnsi="Helvetica"/>
        </w:rPr>
        <w:tab/>
      </w:r>
      <w:r w:rsidR="00D52B64">
        <w:rPr>
          <w:rFonts w:ascii="Helvetica" w:hAnsi="Helvetica"/>
        </w:rPr>
        <w:tab/>
      </w:r>
      <w:r w:rsidR="00D52B64">
        <w:rPr>
          <w:rFonts w:ascii="Helvetica" w:hAnsi="Helvetica"/>
        </w:rPr>
        <w:tab/>
      </w:r>
      <w:r w:rsidR="00D52B64">
        <w:rPr>
          <w:rFonts w:ascii="Helvetica" w:hAnsi="Helvetica"/>
        </w:rPr>
        <w:tab/>
      </w:r>
      <w:r w:rsidR="00D52B64" w:rsidRPr="00F10413">
        <w:rPr>
          <w:rFonts w:ascii="Helvetica" w:hAnsi="Helvetica"/>
          <w:b/>
        </w:rPr>
        <w:t>5</w:t>
      </w:r>
    </w:p>
    <w:p w14:paraId="67A2603F" w14:textId="77777777" w:rsidR="00D52B64" w:rsidRDefault="00D52B64" w:rsidP="00D52B64">
      <w:pPr>
        <w:tabs>
          <w:tab w:val="left" w:pos="-90"/>
        </w:tabs>
        <w:ind w:left="-90"/>
        <w:rPr>
          <w:rFonts w:ascii="Helvetica" w:hAnsi="Helvetica"/>
        </w:rPr>
      </w:pPr>
    </w:p>
    <w:p w14:paraId="5B5345A0" w14:textId="77777777" w:rsidR="00D52B64" w:rsidRDefault="00D52B64" w:rsidP="00D52B64">
      <w:pPr>
        <w:tabs>
          <w:tab w:val="left" w:pos="-90"/>
        </w:tabs>
        <w:ind w:left="-90"/>
        <w:rPr>
          <w:rFonts w:ascii="Helvetica" w:hAnsi="Helvetica"/>
        </w:rPr>
      </w:pPr>
      <w:r>
        <w:rPr>
          <w:rFonts w:ascii="Helvetica" w:hAnsi="Helvetica"/>
        </w:rPr>
        <w:t xml:space="preserve">d.  Find the momentum of the block plus train after the block has hit the train and sticks in the bottom in vector notation.  </w:t>
      </w:r>
    </w:p>
    <w:p w14:paraId="24A2FBD2" w14:textId="77777777" w:rsidR="00D52B64" w:rsidRDefault="00D52B64" w:rsidP="00D52B64">
      <w:pPr>
        <w:tabs>
          <w:tab w:val="left" w:pos="-90"/>
        </w:tabs>
        <w:ind w:left="-90"/>
        <w:rPr>
          <w:rFonts w:ascii="Helvetica" w:hAnsi="Helvetica"/>
        </w:rPr>
      </w:pPr>
    </w:p>
    <w:p w14:paraId="1BA361F6" w14:textId="77777777" w:rsidR="00D52B64" w:rsidRDefault="00D52B64" w:rsidP="00D52B64">
      <w:pPr>
        <w:tabs>
          <w:tab w:val="left" w:pos="-90"/>
        </w:tabs>
        <w:ind w:left="-90"/>
        <w:rPr>
          <w:rFonts w:ascii="Helvetica" w:hAnsi="Helvetica"/>
        </w:rPr>
      </w:pPr>
      <w:r>
        <w:rPr>
          <w:rFonts w:ascii="Helvetica" w:hAnsi="Helvetica"/>
        </w:rPr>
        <w:t xml:space="preserve">same </w:t>
      </w:r>
      <w:r w:rsidR="00F83A5F" w:rsidRPr="00A96772">
        <w:rPr>
          <w:rFonts w:ascii="Helvetica" w:hAnsi="Helvetica"/>
          <w:position w:val="-10"/>
        </w:rPr>
        <w:object w:dxaOrig="1440" w:dyaOrig="380" w14:anchorId="1441ED71">
          <v:shape id="_x0000_i1042" type="#_x0000_t75" style="width:1in;height:19pt" o:ole="">
            <v:imagedata r:id="rId44" o:title=""/>
          </v:shape>
          <o:OLEObject Type="Embed" ProgID="Equation.DSMT4" ShapeID="_x0000_i1042" DrawAspect="Content" ObjectID="_1416035533" r:id="rId45"/>
        </w:objec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sidRPr="00F10413">
        <w:rPr>
          <w:rFonts w:ascii="Helvetica" w:hAnsi="Helvetica"/>
          <w:b/>
        </w:rPr>
        <w:t>5</w:t>
      </w:r>
    </w:p>
    <w:p w14:paraId="65F1D675" w14:textId="77777777" w:rsidR="00D52B64" w:rsidRDefault="00D52B64" w:rsidP="00D52B64">
      <w:pPr>
        <w:tabs>
          <w:tab w:val="left" w:pos="-90"/>
        </w:tabs>
        <w:ind w:left="-90"/>
        <w:rPr>
          <w:rFonts w:ascii="Helvetica" w:hAnsi="Helvetica"/>
        </w:rPr>
      </w:pPr>
    </w:p>
    <w:p w14:paraId="09BD3A46" w14:textId="77777777" w:rsidR="00D52B64" w:rsidRDefault="00D52B64" w:rsidP="00D52B64">
      <w:pPr>
        <w:tabs>
          <w:tab w:val="left" w:pos="-90"/>
        </w:tabs>
        <w:ind w:left="-90"/>
        <w:rPr>
          <w:rFonts w:ascii="Helvetica" w:hAnsi="Helvetica"/>
        </w:rPr>
      </w:pPr>
    </w:p>
    <w:p w14:paraId="3B7134E5" w14:textId="77777777" w:rsidR="00D52B64" w:rsidRDefault="00D52B64" w:rsidP="00D52B64">
      <w:pPr>
        <w:tabs>
          <w:tab w:val="left" w:pos="-90"/>
        </w:tabs>
        <w:ind w:left="-90"/>
        <w:rPr>
          <w:rFonts w:ascii="Helvetica" w:hAnsi="Helvetica"/>
        </w:rPr>
      </w:pPr>
      <w:r>
        <w:rPr>
          <w:rFonts w:ascii="Helvetica" w:hAnsi="Helvetica"/>
        </w:rPr>
        <w:t>e.  Find the final velocity of block plus train in vector notation.</w:t>
      </w:r>
    </w:p>
    <w:p w14:paraId="01070824" w14:textId="77777777" w:rsidR="00D52B64" w:rsidRDefault="00D52B64" w:rsidP="00D52B64">
      <w:pPr>
        <w:tabs>
          <w:tab w:val="left" w:pos="-90"/>
        </w:tabs>
        <w:ind w:left="-90"/>
        <w:rPr>
          <w:rFonts w:ascii="Helvetica" w:hAnsi="Helvetica"/>
        </w:rPr>
      </w:pPr>
    </w:p>
    <w:p w14:paraId="05D0037B" w14:textId="77777777" w:rsidR="00D52B64" w:rsidRPr="00F60FC4" w:rsidRDefault="00D52B64" w:rsidP="00D52B64">
      <w:pPr>
        <w:tabs>
          <w:tab w:val="left" w:pos="-90"/>
        </w:tabs>
        <w:ind w:left="-90"/>
        <w:rPr>
          <w:rFonts w:ascii="Helvetica" w:hAnsi="Helvetica"/>
        </w:rPr>
      </w:pPr>
    </w:p>
    <w:p w14:paraId="18223438" w14:textId="77777777" w:rsidR="00D52B64" w:rsidRDefault="00F83A5F" w:rsidP="00D52B64">
      <w:pPr>
        <w:pStyle w:val="BodyTextIndent"/>
        <w:tabs>
          <w:tab w:val="left" w:pos="0"/>
        </w:tabs>
        <w:ind w:left="0"/>
      </w:pPr>
      <w:r w:rsidRPr="00700CC5">
        <w:rPr>
          <w:position w:val="-30"/>
        </w:rPr>
        <w:object w:dxaOrig="3500" w:dyaOrig="680" w14:anchorId="403EC27F">
          <v:shape id="_x0000_i1043" type="#_x0000_t75" style="width:175pt;height:34pt" o:ole="">
            <v:imagedata r:id="rId46" o:title=""/>
          </v:shape>
          <o:OLEObject Type="Embed" ProgID="Equation.DSMT4" ShapeID="_x0000_i1043" DrawAspect="Content" ObjectID="_1416035534" r:id="rId47"/>
        </w:object>
      </w:r>
      <w:r w:rsidR="00D52B64">
        <w:tab/>
      </w:r>
      <w:r w:rsidR="00D52B64">
        <w:tab/>
      </w:r>
      <w:r w:rsidR="00D52B64">
        <w:tab/>
      </w:r>
      <w:r w:rsidR="00D52B64">
        <w:tab/>
      </w:r>
      <w:r w:rsidR="00D52B64">
        <w:tab/>
      </w:r>
      <w:r w:rsidR="00D52B64">
        <w:tab/>
      </w:r>
      <w:r w:rsidR="00D52B64">
        <w:rPr>
          <w:b/>
        </w:rPr>
        <w:t>10</w:t>
      </w:r>
    </w:p>
    <w:p w14:paraId="7339FF99" w14:textId="77777777" w:rsidR="00D52B64" w:rsidRDefault="00D52B64" w:rsidP="00D52B64">
      <w:pPr>
        <w:tabs>
          <w:tab w:val="left" w:pos="-90"/>
        </w:tabs>
        <w:ind w:left="-90"/>
        <w:rPr>
          <w:rFonts w:ascii="Helvetica" w:hAnsi="Helvetica"/>
        </w:rPr>
      </w:pPr>
    </w:p>
    <w:p w14:paraId="130F7472" w14:textId="77777777" w:rsidR="00D52B64" w:rsidRDefault="00D52B64" w:rsidP="00D52B64">
      <w:pPr>
        <w:tabs>
          <w:tab w:val="left" w:pos="-90"/>
        </w:tabs>
        <w:ind w:left="-90"/>
        <w:rPr>
          <w:rFonts w:ascii="Helvetica" w:hAnsi="Helvetica"/>
        </w:rPr>
      </w:pPr>
    </w:p>
    <w:p w14:paraId="52F2F9A0" w14:textId="77777777" w:rsidR="00D52B64" w:rsidRDefault="00D52B64" w:rsidP="00D52B64">
      <w:pPr>
        <w:tabs>
          <w:tab w:val="left" w:pos="-90"/>
        </w:tabs>
        <w:ind w:left="-90"/>
        <w:jc w:val="center"/>
        <w:rPr>
          <w:rFonts w:ascii="Helvetica" w:hAnsi="Helvetica"/>
        </w:rPr>
      </w:pPr>
      <w:r>
        <w:rPr>
          <w:rFonts w:ascii="Helvetica" w:hAnsi="Helvetica"/>
        </w:rPr>
        <w:t xml:space="preserve"> </w:t>
      </w:r>
    </w:p>
    <w:p w14:paraId="4E5F6284" w14:textId="77777777" w:rsidR="00D52B64" w:rsidRDefault="00D52B64" w:rsidP="00D52B64">
      <w:pPr>
        <w:tabs>
          <w:tab w:val="left" w:pos="-90"/>
        </w:tabs>
        <w:ind w:left="-90"/>
        <w:rPr>
          <w:rFonts w:ascii="Helvetica" w:hAnsi="Helvetica"/>
        </w:rPr>
      </w:pPr>
    </w:p>
    <w:p w14:paraId="3C53314E" w14:textId="77777777" w:rsidR="00134955" w:rsidRDefault="00D52B64" w:rsidP="00134955">
      <w:pPr>
        <w:tabs>
          <w:tab w:val="left" w:pos="-90"/>
        </w:tabs>
        <w:ind w:left="-90"/>
        <w:rPr>
          <w:rFonts w:ascii="Helvetica" w:hAnsi="Helvetica"/>
        </w:rPr>
      </w:pPr>
      <w:r>
        <w:rPr>
          <w:rFonts w:ascii="Helvetica" w:hAnsi="Helvetica"/>
        </w:rPr>
        <w:br w:type="page"/>
      </w:r>
      <w:r w:rsidR="00134955">
        <w:rPr>
          <w:rFonts w:ascii="Helvetica" w:hAnsi="Helvetica"/>
        </w:rPr>
        <w:lastRenderedPageBreak/>
        <w:t>12.  Starting from rest, a solid sphere with mass 6.50 kg and radius 2.00 m rolls without slipping down a ramp from the top. The ramp has a maximum height of 5.00 m and makes an angle of 4</w:t>
      </w:r>
      <w:r w:rsidR="0099540C">
        <w:rPr>
          <w:rFonts w:ascii="Helvetica" w:hAnsi="Helvetica"/>
        </w:rPr>
        <w:t>0.</w:t>
      </w:r>
      <w:r w:rsidR="00134955">
        <w:rPr>
          <w:rFonts w:ascii="Helvetica" w:hAnsi="Helvetica"/>
        </w:rPr>
        <w:t>0</w:t>
      </w:r>
      <w:r w:rsidR="00134955" w:rsidRPr="0086248F">
        <w:rPr>
          <w:rFonts w:ascii="Helvetica" w:hAnsi="Helvetica"/>
          <w:vertAlign w:val="superscript"/>
        </w:rPr>
        <w:t>o</w:t>
      </w:r>
      <w:r w:rsidR="00134955">
        <w:rPr>
          <w:rFonts w:ascii="Helvetica" w:hAnsi="Helvetica"/>
        </w:rPr>
        <w:t xml:space="preserve"> with respect to the horizontal.</w:t>
      </w:r>
    </w:p>
    <w:p w14:paraId="5E973E86" w14:textId="77777777" w:rsidR="00D52B64" w:rsidRDefault="00D52B64" w:rsidP="00D52B64">
      <w:pPr>
        <w:tabs>
          <w:tab w:val="left" w:pos="-90"/>
        </w:tabs>
        <w:ind w:left="-90"/>
        <w:rPr>
          <w:rFonts w:ascii="Helvetica" w:hAnsi="Helvetica"/>
        </w:rPr>
      </w:pPr>
      <w:r>
        <w:rPr>
          <w:rFonts w:ascii="Helvetica" w:hAnsi="Helvetica"/>
        </w:rPr>
        <w:t>a.  Find the moment of inertia of the sphere.</w:t>
      </w:r>
    </w:p>
    <w:p w14:paraId="6B467591" w14:textId="77777777" w:rsidR="00D52B64" w:rsidRDefault="00D52B64" w:rsidP="00D52B64">
      <w:pPr>
        <w:tabs>
          <w:tab w:val="left" w:pos="-90"/>
        </w:tabs>
        <w:ind w:left="-90"/>
        <w:rPr>
          <w:rFonts w:ascii="Helvetica" w:hAnsi="Helvetica"/>
        </w:rPr>
      </w:pPr>
    </w:p>
    <w:p w14:paraId="0919222E" w14:textId="77777777" w:rsidR="00D52B64" w:rsidRPr="00C75EBD" w:rsidRDefault="00D52B64" w:rsidP="00D52B64">
      <w:pPr>
        <w:tabs>
          <w:tab w:val="left" w:pos="1440"/>
        </w:tabs>
        <w:ind w:left="810"/>
        <w:rPr>
          <w:rFonts w:ascii="Helvetica" w:hAnsi="Helvetica"/>
        </w:rPr>
      </w:pPr>
      <w:r>
        <w:rPr>
          <w:rFonts w:ascii="Helvetica" w:hAnsi="Helvetica"/>
        </w:rPr>
        <w:t xml:space="preserve">I = </w:t>
      </w:r>
      <w:r w:rsidR="0099540C" w:rsidRPr="00D77846">
        <w:rPr>
          <w:rFonts w:ascii="Helvetica" w:hAnsi="Helvetica"/>
          <w:position w:val="-44"/>
        </w:rPr>
        <w:object w:dxaOrig="2400" w:dyaOrig="1000" w14:anchorId="42B84FB0">
          <v:shape id="_x0000_i1044" type="#_x0000_t75" style="width:120pt;height:50pt" o:ole="">
            <v:imagedata r:id="rId48" o:title=""/>
          </v:shape>
          <o:OLEObject Type="Embed" ProgID="Equation.DSMT4" ShapeID="_x0000_i1044" DrawAspect="Content" ObjectID="_1416035535" r:id="rId49"/>
        </w:object>
      </w:r>
      <w:r>
        <w:rPr>
          <w:rFonts w:ascii="Helvetica" w:hAnsi="Helvetica"/>
        </w:rPr>
        <w:t xml:space="preserve"> </w:t>
      </w:r>
      <w:r>
        <w:rPr>
          <w:rFonts w:ascii="Helvetica" w:hAnsi="Helvetica"/>
        </w:rPr>
        <w:tab/>
        <w:t xml:space="preserve"> </w: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b/>
        </w:rPr>
        <w:t>5</w:t>
      </w:r>
    </w:p>
    <w:p w14:paraId="244104C5" w14:textId="77777777" w:rsidR="00D52B64" w:rsidRDefault="00D52B64" w:rsidP="00D52B64">
      <w:pPr>
        <w:tabs>
          <w:tab w:val="left" w:pos="-90"/>
        </w:tabs>
        <w:ind w:left="-90"/>
        <w:rPr>
          <w:rFonts w:ascii="Helvetica" w:hAnsi="Helvetica"/>
        </w:rPr>
      </w:pPr>
    </w:p>
    <w:p w14:paraId="6D60CD09" w14:textId="77777777" w:rsidR="00A97E0F" w:rsidRDefault="00A97E0F" w:rsidP="00A97E0F">
      <w:pPr>
        <w:tabs>
          <w:tab w:val="left" w:pos="-90"/>
        </w:tabs>
        <w:ind w:left="-90"/>
        <w:rPr>
          <w:rFonts w:ascii="Helvetica" w:hAnsi="Helvetica"/>
        </w:rPr>
      </w:pPr>
      <w:r>
        <w:rPr>
          <w:rFonts w:ascii="Helvetica" w:hAnsi="Helvetica"/>
        </w:rPr>
        <w:t>b.  Using Conservation of Energy, find the magnitude of the velocity of the center of mass of the sphere at the bottom of the ramp.</w:t>
      </w:r>
    </w:p>
    <w:p w14:paraId="35A6B972" w14:textId="77777777" w:rsidR="00D52B64" w:rsidRDefault="00D52B64" w:rsidP="00D52B64">
      <w:pPr>
        <w:tabs>
          <w:tab w:val="left" w:pos="-90"/>
        </w:tabs>
        <w:ind w:left="-90"/>
        <w:rPr>
          <w:rFonts w:ascii="Helvetica" w:hAnsi="Helvetica"/>
        </w:rPr>
      </w:pPr>
    </w:p>
    <w:p w14:paraId="582528E6" w14:textId="77777777" w:rsidR="00D52B64" w:rsidRDefault="00D52B64" w:rsidP="00D52B64">
      <w:pPr>
        <w:tabs>
          <w:tab w:val="left" w:pos="-90"/>
        </w:tabs>
        <w:ind w:left="-90"/>
        <w:rPr>
          <w:rFonts w:ascii="Helvetica" w:hAnsi="Helvetica"/>
        </w:rPr>
      </w:pPr>
    </w:p>
    <w:p w14:paraId="249EDB45" w14:textId="77777777" w:rsidR="00D52B64" w:rsidRDefault="0099540C" w:rsidP="00D52B64">
      <w:pPr>
        <w:tabs>
          <w:tab w:val="left" w:pos="-90"/>
        </w:tabs>
        <w:ind w:left="-90"/>
        <w:rPr>
          <w:rFonts w:ascii="Helvetica" w:hAnsi="Helvetica"/>
        </w:rPr>
      </w:pPr>
      <w:r w:rsidRPr="00F56D82">
        <w:rPr>
          <w:position w:val="-54"/>
        </w:rPr>
        <w:object w:dxaOrig="4540" w:dyaOrig="1260" w14:anchorId="33D5ECB4">
          <v:shape id="_x0000_i1045" type="#_x0000_t75" style="width:227pt;height:63pt" o:ole="">
            <v:imagedata r:id="rId50" o:title=""/>
          </v:shape>
          <o:OLEObject Type="Embed" ProgID="Equation.DSMT4" ShapeID="_x0000_i1045" DrawAspect="Content" ObjectID="_1416035536" r:id="rId51"/>
        </w:object>
      </w:r>
      <w:r w:rsidR="00D52B64">
        <w:tab/>
      </w:r>
      <w:r w:rsidR="00D52B64">
        <w:tab/>
      </w:r>
      <w:r w:rsidR="00D52B64">
        <w:tab/>
      </w:r>
      <w:r w:rsidR="00D52B64">
        <w:tab/>
      </w:r>
      <w:r w:rsidR="00D52B64">
        <w:rPr>
          <w:rFonts w:ascii="Helvetica" w:hAnsi="Helvetica"/>
          <w:b/>
        </w:rPr>
        <w:t>15</w:t>
      </w:r>
    </w:p>
    <w:p w14:paraId="7D4EA620" w14:textId="77777777" w:rsidR="00D52B64" w:rsidRDefault="00D52B64" w:rsidP="00D52B64">
      <w:pPr>
        <w:tabs>
          <w:tab w:val="left" w:pos="-90"/>
        </w:tabs>
        <w:ind w:left="-90"/>
        <w:rPr>
          <w:rFonts w:ascii="Helvetica" w:hAnsi="Helvetica"/>
        </w:rPr>
      </w:pPr>
    </w:p>
    <w:p w14:paraId="4D482571" w14:textId="77777777" w:rsidR="00D52B64" w:rsidRDefault="00D52B64" w:rsidP="00D52B64">
      <w:pPr>
        <w:tabs>
          <w:tab w:val="left" w:pos="-90"/>
        </w:tabs>
        <w:ind w:left="-90"/>
        <w:rPr>
          <w:rFonts w:ascii="Helvetica" w:hAnsi="Helvetica"/>
        </w:rPr>
      </w:pPr>
      <w:r>
        <w:rPr>
          <w:rFonts w:ascii="Helvetica" w:hAnsi="Helvetica"/>
        </w:rPr>
        <w:t>c.  Draw a free-body diagram of the sphere while it is rolling down the ramp.</w:t>
      </w:r>
    </w:p>
    <w:p w14:paraId="63D137CA" w14:textId="77777777" w:rsidR="00D52B64" w:rsidRDefault="00D52B64" w:rsidP="00D52B64">
      <w:pPr>
        <w:tabs>
          <w:tab w:val="left" w:pos="-90"/>
        </w:tabs>
        <w:ind w:left="-90"/>
        <w:rPr>
          <w:rFonts w:ascii="Helvetica" w:hAnsi="Helvetica"/>
        </w:rPr>
      </w:pPr>
    </w:p>
    <w:p w14:paraId="6C56351E" w14:textId="77777777" w:rsidR="00D52B64" w:rsidRDefault="00D52B64" w:rsidP="00D52B64">
      <w:pPr>
        <w:tabs>
          <w:tab w:val="left" w:pos="-90"/>
        </w:tabs>
        <w:ind w:left="-90"/>
        <w:jc w:val="center"/>
        <w:rPr>
          <w:rFonts w:ascii="Helvetica" w:hAnsi="Helvetica"/>
        </w:rPr>
      </w:pPr>
      <w:r>
        <w:rPr>
          <w:rFonts w:ascii="Helvetica" w:hAnsi="Helvetica"/>
        </w:rPr>
        <w:tab/>
      </w:r>
      <w:r>
        <w:rPr>
          <w:rFonts w:ascii="Helvetica" w:hAnsi="Helvetica"/>
        </w:rPr>
        <w:tab/>
      </w:r>
      <w:r>
        <w:rPr>
          <w:rFonts w:ascii="Helvetica" w:hAnsi="Helvetica"/>
        </w:rPr>
        <w:tab/>
      </w:r>
      <w:r>
        <w:rPr>
          <w:rFonts w:ascii="Helvetica" w:hAnsi="Helvetica"/>
        </w:rPr>
        <w:tab/>
      </w:r>
      <w:r w:rsidR="00F41414">
        <w:rPr>
          <w:rFonts w:ascii="Helvetica" w:hAnsi="Helvetica"/>
          <w:noProof/>
        </w:rPr>
        <w:drawing>
          <wp:inline distT="0" distB="0" distL="0" distR="0" wp14:anchorId="30E68018" wp14:editId="15CCF63B">
            <wp:extent cx="850900" cy="762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50900" cy="762000"/>
                    </a:xfrm>
                    <a:prstGeom prst="rect">
                      <a:avLst/>
                    </a:prstGeom>
                    <a:noFill/>
                    <a:ln>
                      <a:noFill/>
                    </a:ln>
                  </pic:spPr>
                </pic:pic>
              </a:graphicData>
            </a:graphic>
          </wp:inline>
        </w:drawing>
      </w:r>
      <w:r>
        <w:rPr>
          <w:rFonts w:ascii="Helvetica" w:hAnsi="Helvetica"/>
        </w:rPr>
        <w:tab/>
      </w:r>
      <w:r>
        <w:rPr>
          <w:rFonts w:ascii="Helvetica" w:hAnsi="Helvetica"/>
        </w:rPr>
        <w:tab/>
      </w:r>
      <w:r>
        <w:rPr>
          <w:rFonts w:ascii="Helvetica" w:hAnsi="Helvetica"/>
        </w:rPr>
        <w:tab/>
      </w:r>
      <w:r>
        <w:rPr>
          <w:rFonts w:ascii="Helvetica" w:hAnsi="Helvetica"/>
        </w:rPr>
        <w:tab/>
        <w:t xml:space="preserve">  </w:t>
      </w:r>
      <w:r>
        <w:rPr>
          <w:rFonts w:ascii="Helvetica" w:hAnsi="Helvetica"/>
          <w:b/>
        </w:rPr>
        <w:t>5</w:t>
      </w:r>
    </w:p>
    <w:p w14:paraId="4240BFF3" w14:textId="77777777" w:rsidR="00D52B64" w:rsidRDefault="00D52B64" w:rsidP="00D52B64">
      <w:pPr>
        <w:tabs>
          <w:tab w:val="left" w:pos="-90"/>
        </w:tabs>
        <w:ind w:left="-90"/>
        <w:rPr>
          <w:rFonts w:ascii="Helvetica" w:hAnsi="Helvetica"/>
        </w:rPr>
      </w:pPr>
    </w:p>
    <w:p w14:paraId="4910B773" w14:textId="77777777" w:rsidR="00D52B64" w:rsidRDefault="00D52B64" w:rsidP="00D52B64">
      <w:pPr>
        <w:tabs>
          <w:tab w:val="left" w:pos="-90"/>
        </w:tabs>
        <w:ind w:left="-90"/>
        <w:rPr>
          <w:rFonts w:ascii="Helvetica" w:hAnsi="Helvetica"/>
        </w:rPr>
      </w:pPr>
      <w:r>
        <w:rPr>
          <w:rFonts w:ascii="Helvetica" w:hAnsi="Helvetica"/>
        </w:rPr>
        <w:t>d.  Using forces and torques, find the magnitude of the acceleration of the center of mass of the sphere while it is rolling down the ramp.</w:t>
      </w:r>
    </w:p>
    <w:p w14:paraId="215A9F61" w14:textId="77777777" w:rsidR="00D52B64" w:rsidRDefault="00D52B64" w:rsidP="00D52B64">
      <w:pPr>
        <w:tabs>
          <w:tab w:val="left" w:pos="-90"/>
        </w:tabs>
        <w:ind w:left="-90"/>
        <w:rPr>
          <w:rFonts w:ascii="Helvetica" w:hAnsi="Helvetica"/>
        </w:rPr>
      </w:pPr>
    </w:p>
    <w:p w14:paraId="2CA11598" w14:textId="77777777" w:rsidR="00D52B64" w:rsidRDefault="00D52B64" w:rsidP="00D52B64">
      <w:pPr>
        <w:tabs>
          <w:tab w:val="left" w:pos="-90"/>
        </w:tabs>
        <w:ind w:left="-90"/>
        <w:rPr>
          <w:rFonts w:ascii="Helvetica" w:hAnsi="Helvetica"/>
        </w:rPr>
      </w:pPr>
    </w:p>
    <w:p w14:paraId="3AC63B64" w14:textId="77777777" w:rsidR="00D52B64" w:rsidRDefault="0099540C" w:rsidP="00D52B64">
      <w:pPr>
        <w:tabs>
          <w:tab w:val="left" w:pos="-90"/>
        </w:tabs>
        <w:ind w:left="-90"/>
        <w:rPr>
          <w:rFonts w:ascii="Helvetica" w:hAnsi="Helvetica"/>
        </w:rPr>
      </w:pPr>
      <w:r w:rsidRPr="006320FF">
        <w:rPr>
          <w:rFonts w:ascii="Helvetica" w:hAnsi="Helvetica"/>
          <w:position w:val="-186"/>
        </w:rPr>
        <w:object w:dxaOrig="4320" w:dyaOrig="3860" w14:anchorId="730F0348">
          <v:shape id="_x0000_i1046" type="#_x0000_t75" style="width:3in;height:193pt" o:ole="">
            <v:imagedata r:id="rId52" o:title=""/>
          </v:shape>
          <o:OLEObject Type="Embed" ProgID="Equation.DSMT4" ShapeID="_x0000_i1046" DrawAspect="Content" ObjectID="_1416035537" r:id="rId53"/>
        </w:object>
      </w:r>
      <w:r w:rsidR="00D52B64">
        <w:rPr>
          <w:rFonts w:ascii="Helvetica" w:hAnsi="Helvetica"/>
        </w:rPr>
        <w:tab/>
      </w:r>
      <w:r w:rsidR="00D52B64">
        <w:rPr>
          <w:rFonts w:ascii="Helvetica" w:hAnsi="Helvetica"/>
        </w:rPr>
        <w:tab/>
      </w:r>
      <w:r w:rsidR="00D52B64">
        <w:rPr>
          <w:rFonts w:ascii="Helvetica" w:hAnsi="Helvetica"/>
        </w:rPr>
        <w:tab/>
      </w:r>
      <w:r w:rsidR="00D52B64">
        <w:rPr>
          <w:rFonts w:ascii="Helvetica" w:hAnsi="Helvetica"/>
        </w:rPr>
        <w:tab/>
      </w:r>
      <w:r w:rsidR="00D52B64">
        <w:rPr>
          <w:rFonts w:ascii="Helvetica" w:hAnsi="Helvetica"/>
        </w:rPr>
        <w:tab/>
      </w:r>
      <w:r w:rsidR="00D52B64">
        <w:rPr>
          <w:rFonts w:ascii="Helvetica" w:hAnsi="Helvetica"/>
          <w:b/>
        </w:rPr>
        <w:t>15</w:t>
      </w:r>
    </w:p>
    <w:p w14:paraId="620CBDAD" w14:textId="00243809" w:rsidR="0043071A" w:rsidRPr="00536571" w:rsidRDefault="0043071A" w:rsidP="00536571">
      <w:pPr>
        <w:tabs>
          <w:tab w:val="left" w:pos="-90"/>
        </w:tabs>
        <w:ind w:left="-90"/>
        <w:rPr>
          <w:rFonts w:ascii="Helvetica" w:hAnsi="Helvetica"/>
        </w:rPr>
      </w:pPr>
      <w:bookmarkStart w:id="0" w:name="_GoBack"/>
      <w:bookmarkEnd w:id="0"/>
    </w:p>
    <w:sectPr w:rsidR="0043071A" w:rsidRPr="00536571">
      <w:footerReference w:type="even" r:id="rId54"/>
      <w:footerReference w:type="default" r:id="rId55"/>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0522F7" w14:textId="77777777" w:rsidR="00EE32BD" w:rsidRDefault="00EE32BD">
      <w:r>
        <w:separator/>
      </w:r>
    </w:p>
  </w:endnote>
  <w:endnote w:type="continuationSeparator" w:id="0">
    <w:p w14:paraId="70D0D1FA" w14:textId="77777777" w:rsidR="00EE32BD" w:rsidRDefault="00EE32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ew York">
    <w:altName w:val="Times New Roman"/>
    <w:panose1 w:val="02020502060305060204"/>
    <w:charset w:val="4D"/>
    <w:family w:val="roman"/>
    <w:notTrueType/>
    <w:pitch w:val="variable"/>
    <w:sig w:usb0="00000003" w:usb1="00000000" w:usb2="00000000" w:usb3="00000000" w:csb0="00000001" w:csb1="00000000"/>
  </w:font>
  <w:font w:name="Times New Roman">
    <w:panose1 w:val="02020603050405020304"/>
    <w:charset w:val="00"/>
    <w:family w:val="auto"/>
    <w:pitch w:val="variable"/>
    <w:sig w:usb0="E0002AFF" w:usb1="C0007841" w:usb2="00000009" w:usb3="00000000" w:csb0="000001FF"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9F0AC3" w14:textId="77777777" w:rsidR="00CA6C33" w:rsidRDefault="00CA6C3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46CA7B8" w14:textId="77777777" w:rsidR="00CA6C33" w:rsidRDefault="00CA6C3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CF5068" w14:textId="77777777" w:rsidR="00CA6C33" w:rsidRDefault="00CA6C33">
    <w:pPr>
      <w:pStyle w:val="Footer"/>
      <w:framePr w:wrap="around" w:vAnchor="text" w:hAnchor="page" w:x="6142" w:y="8"/>
      <w:rPr>
        <w:rStyle w:val="PageNumber"/>
        <w:rFonts w:ascii="Helvetica" w:hAnsi="Helvetica"/>
        <w:sz w:val="20"/>
      </w:rPr>
    </w:pPr>
    <w:r>
      <w:rPr>
        <w:rStyle w:val="PageNumber"/>
        <w:rFonts w:ascii="Helvetica" w:hAnsi="Helvetica"/>
        <w:sz w:val="20"/>
      </w:rPr>
      <w:fldChar w:fldCharType="begin"/>
    </w:r>
    <w:r>
      <w:rPr>
        <w:rStyle w:val="PageNumber"/>
        <w:rFonts w:ascii="Helvetica" w:hAnsi="Helvetica"/>
        <w:sz w:val="20"/>
      </w:rPr>
      <w:instrText xml:space="preserve">PAGE  </w:instrText>
    </w:r>
    <w:r>
      <w:rPr>
        <w:rStyle w:val="PageNumber"/>
        <w:rFonts w:ascii="Helvetica" w:hAnsi="Helvetica"/>
        <w:sz w:val="20"/>
      </w:rPr>
      <w:fldChar w:fldCharType="separate"/>
    </w:r>
    <w:r w:rsidR="00536571">
      <w:rPr>
        <w:rStyle w:val="PageNumber"/>
        <w:rFonts w:ascii="Helvetica" w:hAnsi="Helvetica"/>
        <w:noProof/>
        <w:sz w:val="20"/>
      </w:rPr>
      <w:t>2</w:t>
    </w:r>
    <w:r>
      <w:rPr>
        <w:rStyle w:val="PageNumber"/>
        <w:rFonts w:ascii="Helvetica" w:hAnsi="Helvetica"/>
        <w:sz w:val="20"/>
      </w:rPr>
      <w:fldChar w:fldCharType="end"/>
    </w:r>
  </w:p>
  <w:p w14:paraId="324C7FEC" w14:textId="77777777" w:rsidR="00CA6C33" w:rsidRDefault="00CA6C33">
    <w:pPr>
      <w:pStyle w:val="Footer"/>
      <w:tabs>
        <w:tab w:val="left" w:pos="1440"/>
      </w:tabs>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F1302E" w14:textId="77777777" w:rsidR="00EE32BD" w:rsidRDefault="00EE32BD">
      <w:r>
        <w:separator/>
      </w:r>
    </w:p>
  </w:footnote>
  <w:footnote w:type="continuationSeparator" w:id="0">
    <w:p w14:paraId="3C1B8F38" w14:textId="77777777" w:rsidR="00EE32BD" w:rsidRDefault="00EE32B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HorizontalDrawingGridEvery w:val="0"/>
  <w:displayVerticalDrawingGridEvery w:val="0"/>
  <w:doNotUseMarginsForDrawingGridOrigin/>
  <w:doNotShadeFormData/>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5FE1"/>
    <w:rsid w:val="00001A12"/>
    <w:rsid w:val="000031D3"/>
    <w:rsid w:val="00005F49"/>
    <w:rsid w:val="00007EC0"/>
    <w:rsid w:val="0002028E"/>
    <w:rsid w:val="00020387"/>
    <w:rsid w:val="00023AE6"/>
    <w:rsid w:val="00024DFB"/>
    <w:rsid w:val="0002606B"/>
    <w:rsid w:val="00026BED"/>
    <w:rsid w:val="00030639"/>
    <w:rsid w:val="00030A8C"/>
    <w:rsid w:val="00030FE6"/>
    <w:rsid w:val="00031BA6"/>
    <w:rsid w:val="000330C9"/>
    <w:rsid w:val="00035AE8"/>
    <w:rsid w:val="00036EF4"/>
    <w:rsid w:val="000402EF"/>
    <w:rsid w:val="00040954"/>
    <w:rsid w:val="00041F4E"/>
    <w:rsid w:val="000429BC"/>
    <w:rsid w:val="00045247"/>
    <w:rsid w:val="00046399"/>
    <w:rsid w:val="000502E0"/>
    <w:rsid w:val="000517D2"/>
    <w:rsid w:val="00053FD3"/>
    <w:rsid w:val="000576AD"/>
    <w:rsid w:val="0007017E"/>
    <w:rsid w:val="00071993"/>
    <w:rsid w:val="000743FF"/>
    <w:rsid w:val="00076A39"/>
    <w:rsid w:val="00077119"/>
    <w:rsid w:val="00080B85"/>
    <w:rsid w:val="00082B07"/>
    <w:rsid w:val="00083164"/>
    <w:rsid w:val="000836BF"/>
    <w:rsid w:val="00083AA9"/>
    <w:rsid w:val="00083B26"/>
    <w:rsid w:val="00091043"/>
    <w:rsid w:val="0009284F"/>
    <w:rsid w:val="000964C2"/>
    <w:rsid w:val="000A13CE"/>
    <w:rsid w:val="000A1B90"/>
    <w:rsid w:val="000A43A0"/>
    <w:rsid w:val="000A7741"/>
    <w:rsid w:val="000A7B6A"/>
    <w:rsid w:val="000B1680"/>
    <w:rsid w:val="000B23F8"/>
    <w:rsid w:val="000B2D00"/>
    <w:rsid w:val="000B5B8F"/>
    <w:rsid w:val="000B5D2C"/>
    <w:rsid w:val="000B6376"/>
    <w:rsid w:val="000C1FC0"/>
    <w:rsid w:val="000C326F"/>
    <w:rsid w:val="000C4C03"/>
    <w:rsid w:val="000C4F8A"/>
    <w:rsid w:val="000C5A0D"/>
    <w:rsid w:val="000D0834"/>
    <w:rsid w:val="000D22BD"/>
    <w:rsid w:val="000D3BB3"/>
    <w:rsid w:val="000D3E02"/>
    <w:rsid w:val="000D3F73"/>
    <w:rsid w:val="000D48C1"/>
    <w:rsid w:val="000D5E4F"/>
    <w:rsid w:val="000D6A85"/>
    <w:rsid w:val="000E0A41"/>
    <w:rsid w:val="000E1D4B"/>
    <w:rsid w:val="000E7B97"/>
    <w:rsid w:val="000F3840"/>
    <w:rsid w:val="0010047E"/>
    <w:rsid w:val="00100B7C"/>
    <w:rsid w:val="0010172A"/>
    <w:rsid w:val="001026CF"/>
    <w:rsid w:val="00104A92"/>
    <w:rsid w:val="00105D8B"/>
    <w:rsid w:val="00105DF9"/>
    <w:rsid w:val="00106A79"/>
    <w:rsid w:val="001129C3"/>
    <w:rsid w:val="00112F35"/>
    <w:rsid w:val="00113DE7"/>
    <w:rsid w:val="00114D0A"/>
    <w:rsid w:val="001155D6"/>
    <w:rsid w:val="00120048"/>
    <w:rsid w:val="00126282"/>
    <w:rsid w:val="001265C2"/>
    <w:rsid w:val="00133129"/>
    <w:rsid w:val="00133C6C"/>
    <w:rsid w:val="00134312"/>
    <w:rsid w:val="0013433B"/>
    <w:rsid w:val="00134955"/>
    <w:rsid w:val="00135EA2"/>
    <w:rsid w:val="00137876"/>
    <w:rsid w:val="00141EDC"/>
    <w:rsid w:val="00143DA6"/>
    <w:rsid w:val="001453BB"/>
    <w:rsid w:val="00147901"/>
    <w:rsid w:val="00147B92"/>
    <w:rsid w:val="00150A4C"/>
    <w:rsid w:val="00151EBC"/>
    <w:rsid w:val="00162376"/>
    <w:rsid w:val="001638C1"/>
    <w:rsid w:val="00165A11"/>
    <w:rsid w:val="00170CA3"/>
    <w:rsid w:val="001760BE"/>
    <w:rsid w:val="00176383"/>
    <w:rsid w:val="00182F1D"/>
    <w:rsid w:val="00183688"/>
    <w:rsid w:val="0018499C"/>
    <w:rsid w:val="00184EF7"/>
    <w:rsid w:val="00185377"/>
    <w:rsid w:val="00185A9A"/>
    <w:rsid w:val="00186AD6"/>
    <w:rsid w:val="001874F6"/>
    <w:rsid w:val="001906FC"/>
    <w:rsid w:val="00193999"/>
    <w:rsid w:val="0019602B"/>
    <w:rsid w:val="00196264"/>
    <w:rsid w:val="001969BC"/>
    <w:rsid w:val="001A0D88"/>
    <w:rsid w:val="001A24A0"/>
    <w:rsid w:val="001A2E60"/>
    <w:rsid w:val="001B0DEA"/>
    <w:rsid w:val="001B252E"/>
    <w:rsid w:val="001B3154"/>
    <w:rsid w:val="001B4329"/>
    <w:rsid w:val="001B4BAD"/>
    <w:rsid w:val="001B59C2"/>
    <w:rsid w:val="001C0DD4"/>
    <w:rsid w:val="001C2801"/>
    <w:rsid w:val="001C3BA9"/>
    <w:rsid w:val="001C3DDC"/>
    <w:rsid w:val="001C4570"/>
    <w:rsid w:val="001D0556"/>
    <w:rsid w:val="001D5184"/>
    <w:rsid w:val="001D5987"/>
    <w:rsid w:val="001D7211"/>
    <w:rsid w:val="001E0B9C"/>
    <w:rsid w:val="001E1D81"/>
    <w:rsid w:val="001E67C7"/>
    <w:rsid w:val="001E76D2"/>
    <w:rsid w:val="001E7A26"/>
    <w:rsid w:val="001F0136"/>
    <w:rsid w:val="001F1EEE"/>
    <w:rsid w:val="001F37CF"/>
    <w:rsid w:val="001F3B71"/>
    <w:rsid w:val="001F426B"/>
    <w:rsid w:val="002020B9"/>
    <w:rsid w:val="00203473"/>
    <w:rsid w:val="002052C7"/>
    <w:rsid w:val="00206903"/>
    <w:rsid w:val="00212E62"/>
    <w:rsid w:val="00212F1B"/>
    <w:rsid w:val="002136FF"/>
    <w:rsid w:val="00213A97"/>
    <w:rsid w:val="00215727"/>
    <w:rsid w:val="00221813"/>
    <w:rsid w:val="00221FF9"/>
    <w:rsid w:val="00223C4B"/>
    <w:rsid w:val="002269E5"/>
    <w:rsid w:val="002274E1"/>
    <w:rsid w:val="002319D5"/>
    <w:rsid w:val="00232926"/>
    <w:rsid w:val="0023319B"/>
    <w:rsid w:val="0023495C"/>
    <w:rsid w:val="0023526D"/>
    <w:rsid w:val="002359B8"/>
    <w:rsid w:val="00236448"/>
    <w:rsid w:val="00237A15"/>
    <w:rsid w:val="0024143B"/>
    <w:rsid w:val="00247CCA"/>
    <w:rsid w:val="00253795"/>
    <w:rsid w:val="002566CF"/>
    <w:rsid w:val="002572D8"/>
    <w:rsid w:val="00257B4D"/>
    <w:rsid w:val="0026057C"/>
    <w:rsid w:val="0026324C"/>
    <w:rsid w:val="002658F6"/>
    <w:rsid w:val="00266AC9"/>
    <w:rsid w:val="00267191"/>
    <w:rsid w:val="00270053"/>
    <w:rsid w:val="002703E7"/>
    <w:rsid w:val="002712A9"/>
    <w:rsid w:val="0027250B"/>
    <w:rsid w:val="00274B37"/>
    <w:rsid w:val="002750ED"/>
    <w:rsid w:val="0027566B"/>
    <w:rsid w:val="00275C14"/>
    <w:rsid w:val="00277637"/>
    <w:rsid w:val="002834DF"/>
    <w:rsid w:val="002849B9"/>
    <w:rsid w:val="002876E7"/>
    <w:rsid w:val="0029025D"/>
    <w:rsid w:val="00290530"/>
    <w:rsid w:val="0029214B"/>
    <w:rsid w:val="00295341"/>
    <w:rsid w:val="0029657D"/>
    <w:rsid w:val="002A1100"/>
    <w:rsid w:val="002A3279"/>
    <w:rsid w:val="002A53EA"/>
    <w:rsid w:val="002A6886"/>
    <w:rsid w:val="002A726D"/>
    <w:rsid w:val="002A7CA3"/>
    <w:rsid w:val="002B069C"/>
    <w:rsid w:val="002B1383"/>
    <w:rsid w:val="002B72B8"/>
    <w:rsid w:val="002C37CA"/>
    <w:rsid w:val="002C43AA"/>
    <w:rsid w:val="002C47DE"/>
    <w:rsid w:val="002C4959"/>
    <w:rsid w:val="002C548A"/>
    <w:rsid w:val="002C7236"/>
    <w:rsid w:val="002C766F"/>
    <w:rsid w:val="002D1326"/>
    <w:rsid w:val="002D4739"/>
    <w:rsid w:val="002E1910"/>
    <w:rsid w:val="002E2192"/>
    <w:rsid w:val="002E3726"/>
    <w:rsid w:val="002E4B72"/>
    <w:rsid w:val="002E7CAD"/>
    <w:rsid w:val="002F47D4"/>
    <w:rsid w:val="003009C5"/>
    <w:rsid w:val="00300E48"/>
    <w:rsid w:val="00303D32"/>
    <w:rsid w:val="00315969"/>
    <w:rsid w:val="0031630D"/>
    <w:rsid w:val="003210DA"/>
    <w:rsid w:val="00321E8C"/>
    <w:rsid w:val="003221FD"/>
    <w:rsid w:val="003226F8"/>
    <w:rsid w:val="00326B3A"/>
    <w:rsid w:val="0032741F"/>
    <w:rsid w:val="003306A8"/>
    <w:rsid w:val="00332BD2"/>
    <w:rsid w:val="003427F7"/>
    <w:rsid w:val="00344657"/>
    <w:rsid w:val="00352A5A"/>
    <w:rsid w:val="003531AA"/>
    <w:rsid w:val="00353263"/>
    <w:rsid w:val="00356DC0"/>
    <w:rsid w:val="003623E0"/>
    <w:rsid w:val="00362421"/>
    <w:rsid w:val="003641B7"/>
    <w:rsid w:val="00364DA8"/>
    <w:rsid w:val="003668AF"/>
    <w:rsid w:val="0037260A"/>
    <w:rsid w:val="00374C07"/>
    <w:rsid w:val="00375299"/>
    <w:rsid w:val="0037623A"/>
    <w:rsid w:val="0038231C"/>
    <w:rsid w:val="003861CE"/>
    <w:rsid w:val="00386734"/>
    <w:rsid w:val="00390407"/>
    <w:rsid w:val="003970A3"/>
    <w:rsid w:val="00397B02"/>
    <w:rsid w:val="003A14CB"/>
    <w:rsid w:val="003B04F8"/>
    <w:rsid w:val="003B0830"/>
    <w:rsid w:val="003B0D0A"/>
    <w:rsid w:val="003B21A6"/>
    <w:rsid w:val="003B2E75"/>
    <w:rsid w:val="003B2F72"/>
    <w:rsid w:val="003B3568"/>
    <w:rsid w:val="003B6EA9"/>
    <w:rsid w:val="003C04EF"/>
    <w:rsid w:val="003C31DE"/>
    <w:rsid w:val="003C3BC0"/>
    <w:rsid w:val="003D0135"/>
    <w:rsid w:val="003D5336"/>
    <w:rsid w:val="003D7481"/>
    <w:rsid w:val="003E0EF9"/>
    <w:rsid w:val="003E3EE3"/>
    <w:rsid w:val="003E55F5"/>
    <w:rsid w:val="003F1146"/>
    <w:rsid w:val="003F1615"/>
    <w:rsid w:val="003F1C97"/>
    <w:rsid w:val="003F5E00"/>
    <w:rsid w:val="003F6B40"/>
    <w:rsid w:val="004008FD"/>
    <w:rsid w:val="004046ED"/>
    <w:rsid w:val="00411701"/>
    <w:rsid w:val="00413474"/>
    <w:rsid w:val="0041402D"/>
    <w:rsid w:val="00415136"/>
    <w:rsid w:val="004165C2"/>
    <w:rsid w:val="00417D86"/>
    <w:rsid w:val="00421366"/>
    <w:rsid w:val="00421A93"/>
    <w:rsid w:val="00423882"/>
    <w:rsid w:val="00426D23"/>
    <w:rsid w:val="0043071A"/>
    <w:rsid w:val="00430E73"/>
    <w:rsid w:val="0043198A"/>
    <w:rsid w:val="00432C79"/>
    <w:rsid w:val="00433577"/>
    <w:rsid w:val="00433770"/>
    <w:rsid w:val="00434E78"/>
    <w:rsid w:val="00435284"/>
    <w:rsid w:val="004352D2"/>
    <w:rsid w:val="004413EB"/>
    <w:rsid w:val="00441E56"/>
    <w:rsid w:val="004424E0"/>
    <w:rsid w:val="00443389"/>
    <w:rsid w:val="004454C9"/>
    <w:rsid w:val="00445822"/>
    <w:rsid w:val="00450981"/>
    <w:rsid w:val="004512E0"/>
    <w:rsid w:val="004553F9"/>
    <w:rsid w:val="00455415"/>
    <w:rsid w:val="00457454"/>
    <w:rsid w:val="00461D51"/>
    <w:rsid w:val="00464E22"/>
    <w:rsid w:val="0046599F"/>
    <w:rsid w:val="004662B1"/>
    <w:rsid w:val="0047287A"/>
    <w:rsid w:val="00475E30"/>
    <w:rsid w:val="00482E88"/>
    <w:rsid w:val="004838EB"/>
    <w:rsid w:val="00485DFE"/>
    <w:rsid w:val="00486737"/>
    <w:rsid w:val="00492B08"/>
    <w:rsid w:val="0049359D"/>
    <w:rsid w:val="00494656"/>
    <w:rsid w:val="00496086"/>
    <w:rsid w:val="00497B31"/>
    <w:rsid w:val="004A4BA0"/>
    <w:rsid w:val="004A5134"/>
    <w:rsid w:val="004A65EC"/>
    <w:rsid w:val="004A7157"/>
    <w:rsid w:val="004B0E06"/>
    <w:rsid w:val="004B0E2E"/>
    <w:rsid w:val="004B3FB5"/>
    <w:rsid w:val="004B42F2"/>
    <w:rsid w:val="004C0C0E"/>
    <w:rsid w:val="004C2BF3"/>
    <w:rsid w:val="004C5082"/>
    <w:rsid w:val="004C595A"/>
    <w:rsid w:val="004C706D"/>
    <w:rsid w:val="004D03CE"/>
    <w:rsid w:val="004D0B19"/>
    <w:rsid w:val="004D5A91"/>
    <w:rsid w:val="004D61CB"/>
    <w:rsid w:val="004D76A2"/>
    <w:rsid w:val="004E20B3"/>
    <w:rsid w:val="004E6E1A"/>
    <w:rsid w:val="004F34D0"/>
    <w:rsid w:val="004F3923"/>
    <w:rsid w:val="004F5B76"/>
    <w:rsid w:val="004F5C25"/>
    <w:rsid w:val="004F5E49"/>
    <w:rsid w:val="004F6ECE"/>
    <w:rsid w:val="00500640"/>
    <w:rsid w:val="00507928"/>
    <w:rsid w:val="00507EF0"/>
    <w:rsid w:val="00512E75"/>
    <w:rsid w:val="00514C87"/>
    <w:rsid w:val="00514FA1"/>
    <w:rsid w:val="00517D14"/>
    <w:rsid w:val="005200B7"/>
    <w:rsid w:val="00520C86"/>
    <w:rsid w:val="005234F7"/>
    <w:rsid w:val="00523922"/>
    <w:rsid w:val="00536571"/>
    <w:rsid w:val="005370D5"/>
    <w:rsid w:val="005376FB"/>
    <w:rsid w:val="00537A79"/>
    <w:rsid w:val="00540F43"/>
    <w:rsid w:val="005419DB"/>
    <w:rsid w:val="00551204"/>
    <w:rsid w:val="00552031"/>
    <w:rsid w:val="0055384C"/>
    <w:rsid w:val="00556377"/>
    <w:rsid w:val="005568B6"/>
    <w:rsid w:val="00557C13"/>
    <w:rsid w:val="00560D27"/>
    <w:rsid w:val="0056322B"/>
    <w:rsid w:val="0056499F"/>
    <w:rsid w:val="005654B4"/>
    <w:rsid w:val="00566B99"/>
    <w:rsid w:val="0057093C"/>
    <w:rsid w:val="00572E65"/>
    <w:rsid w:val="00576180"/>
    <w:rsid w:val="00576DAA"/>
    <w:rsid w:val="00577C66"/>
    <w:rsid w:val="0058073F"/>
    <w:rsid w:val="00582CBC"/>
    <w:rsid w:val="00582E16"/>
    <w:rsid w:val="005834AE"/>
    <w:rsid w:val="00584C32"/>
    <w:rsid w:val="005853B9"/>
    <w:rsid w:val="005859B9"/>
    <w:rsid w:val="00585B92"/>
    <w:rsid w:val="0058773C"/>
    <w:rsid w:val="00592EC4"/>
    <w:rsid w:val="00594C8D"/>
    <w:rsid w:val="00597C4C"/>
    <w:rsid w:val="005A13CD"/>
    <w:rsid w:val="005A155C"/>
    <w:rsid w:val="005A2402"/>
    <w:rsid w:val="005A2C15"/>
    <w:rsid w:val="005A3A7A"/>
    <w:rsid w:val="005B43FF"/>
    <w:rsid w:val="005B5085"/>
    <w:rsid w:val="005B5CC7"/>
    <w:rsid w:val="005C1413"/>
    <w:rsid w:val="005C4EFF"/>
    <w:rsid w:val="005D09DE"/>
    <w:rsid w:val="005D2799"/>
    <w:rsid w:val="005D75ED"/>
    <w:rsid w:val="005E1028"/>
    <w:rsid w:val="005E209C"/>
    <w:rsid w:val="005E265E"/>
    <w:rsid w:val="005E42E8"/>
    <w:rsid w:val="005E678C"/>
    <w:rsid w:val="005E7174"/>
    <w:rsid w:val="005F0C49"/>
    <w:rsid w:val="005F1BF1"/>
    <w:rsid w:val="005F1E47"/>
    <w:rsid w:val="005F4171"/>
    <w:rsid w:val="005F7292"/>
    <w:rsid w:val="005F79D5"/>
    <w:rsid w:val="006005B1"/>
    <w:rsid w:val="00601307"/>
    <w:rsid w:val="00601BC6"/>
    <w:rsid w:val="00605C40"/>
    <w:rsid w:val="00605D6F"/>
    <w:rsid w:val="00613B12"/>
    <w:rsid w:val="00617D3C"/>
    <w:rsid w:val="006205E9"/>
    <w:rsid w:val="006224F5"/>
    <w:rsid w:val="00624B32"/>
    <w:rsid w:val="00625AC2"/>
    <w:rsid w:val="00626765"/>
    <w:rsid w:val="00627259"/>
    <w:rsid w:val="00627E79"/>
    <w:rsid w:val="0063123C"/>
    <w:rsid w:val="00631E4A"/>
    <w:rsid w:val="006320FF"/>
    <w:rsid w:val="0063218A"/>
    <w:rsid w:val="00633843"/>
    <w:rsid w:val="00634EA4"/>
    <w:rsid w:val="00635C11"/>
    <w:rsid w:val="0063663D"/>
    <w:rsid w:val="0064032E"/>
    <w:rsid w:val="00641156"/>
    <w:rsid w:val="00643CD1"/>
    <w:rsid w:val="00653363"/>
    <w:rsid w:val="00654255"/>
    <w:rsid w:val="00654E4E"/>
    <w:rsid w:val="00657766"/>
    <w:rsid w:val="006628F2"/>
    <w:rsid w:val="006646F7"/>
    <w:rsid w:val="006649CF"/>
    <w:rsid w:val="00665529"/>
    <w:rsid w:val="00665BA9"/>
    <w:rsid w:val="006670C2"/>
    <w:rsid w:val="00670F37"/>
    <w:rsid w:val="00674096"/>
    <w:rsid w:val="006748C5"/>
    <w:rsid w:val="006812E3"/>
    <w:rsid w:val="00681927"/>
    <w:rsid w:val="00683EB3"/>
    <w:rsid w:val="00684024"/>
    <w:rsid w:val="00685E17"/>
    <w:rsid w:val="00687804"/>
    <w:rsid w:val="00690BF4"/>
    <w:rsid w:val="00697B48"/>
    <w:rsid w:val="006A3F73"/>
    <w:rsid w:val="006A4D9D"/>
    <w:rsid w:val="006A5FE1"/>
    <w:rsid w:val="006A6517"/>
    <w:rsid w:val="006A6F0C"/>
    <w:rsid w:val="006A7988"/>
    <w:rsid w:val="006A7CA7"/>
    <w:rsid w:val="006B0426"/>
    <w:rsid w:val="006B1F36"/>
    <w:rsid w:val="006B502A"/>
    <w:rsid w:val="006B6BA2"/>
    <w:rsid w:val="006B7738"/>
    <w:rsid w:val="006C1D45"/>
    <w:rsid w:val="006C4CFC"/>
    <w:rsid w:val="006C51A1"/>
    <w:rsid w:val="006C7CCF"/>
    <w:rsid w:val="006D1DE0"/>
    <w:rsid w:val="006D4E77"/>
    <w:rsid w:val="006D68A6"/>
    <w:rsid w:val="006D70F9"/>
    <w:rsid w:val="006E06C0"/>
    <w:rsid w:val="006E3E2C"/>
    <w:rsid w:val="006E4E53"/>
    <w:rsid w:val="006E6235"/>
    <w:rsid w:val="006E6803"/>
    <w:rsid w:val="006E6CB9"/>
    <w:rsid w:val="006F2622"/>
    <w:rsid w:val="006F36E8"/>
    <w:rsid w:val="006F609E"/>
    <w:rsid w:val="006F763E"/>
    <w:rsid w:val="00700CC5"/>
    <w:rsid w:val="00701C5F"/>
    <w:rsid w:val="00702186"/>
    <w:rsid w:val="0070296F"/>
    <w:rsid w:val="0070349D"/>
    <w:rsid w:val="00703DA5"/>
    <w:rsid w:val="00704536"/>
    <w:rsid w:val="00706198"/>
    <w:rsid w:val="007144C5"/>
    <w:rsid w:val="007223A3"/>
    <w:rsid w:val="00723D44"/>
    <w:rsid w:val="0072509D"/>
    <w:rsid w:val="0072626A"/>
    <w:rsid w:val="00731822"/>
    <w:rsid w:val="0073190F"/>
    <w:rsid w:val="00733143"/>
    <w:rsid w:val="00737972"/>
    <w:rsid w:val="007465A1"/>
    <w:rsid w:val="00750F69"/>
    <w:rsid w:val="00751A98"/>
    <w:rsid w:val="00752E5C"/>
    <w:rsid w:val="00757A88"/>
    <w:rsid w:val="00760D72"/>
    <w:rsid w:val="00765866"/>
    <w:rsid w:val="00767192"/>
    <w:rsid w:val="007708CB"/>
    <w:rsid w:val="00771E80"/>
    <w:rsid w:val="00772D4A"/>
    <w:rsid w:val="00773B8C"/>
    <w:rsid w:val="0077599E"/>
    <w:rsid w:val="007778DE"/>
    <w:rsid w:val="0078103E"/>
    <w:rsid w:val="00782A26"/>
    <w:rsid w:val="00784BE6"/>
    <w:rsid w:val="00784DAF"/>
    <w:rsid w:val="00787E77"/>
    <w:rsid w:val="00792CBD"/>
    <w:rsid w:val="00794667"/>
    <w:rsid w:val="007954D8"/>
    <w:rsid w:val="00796431"/>
    <w:rsid w:val="007A0D26"/>
    <w:rsid w:val="007A0F18"/>
    <w:rsid w:val="007A1C3C"/>
    <w:rsid w:val="007A1D02"/>
    <w:rsid w:val="007A4412"/>
    <w:rsid w:val="007A5245"/>
    <w:rsid w:val="007B004F"/>
    <w:rsid w:val="007B0066"/>
    <w:rsid w:val="007B01C9"/>
    <w:rsid w:val="007B2B4D"/>
    <w:rsid w:val="007B5BCC"/>
    <w:rsid w:val="007C24D0"/>
    <w:rsid w:val="007C305F"/>
    <w:rsid w:val="007C3FE8"/>
    <w:rsid w:val="007C5ACE"/>
    <w:rsid w:val="007C6DE8"/>
    <w:rsid w:val="007C6E18"/>
    <w:rsid w:val="007D01DF"/>
    <w:rsid w:val="007D32FC"/>
    <w:rsid w:val="007D4E50"/>
    <w:rsid w:val="007D6A16"/>
    <w:rsid w:val="007E00AE"/>
    <w:rsid w:val="007E1926"/>
    <w:rsid w:val="007E3AF7"/>
    <w:rsid w:val="007E3E19"/>
    <w:rsid w:val="007E557F"/>
    <w:rsid w:val="007E59BC"/>
    <w:rsid w:val="007E73D8"/>
    <w:rsid w:val="007E74F0"/>
    <w:rsid w:val="007F0038"/>
    <w:rsid w:val="007F04A8"/>
    <w:rsid w:val="007F0E50"/>
    <w:rsid w:val="007F47E4"/>
    <w:rsid w:val="007F66B1"/>
    <w:rsid w:val="007F76C7"/>
    <w:rsid w:val="0080139B"/>
    <w:rsid w:val="008029F8"/>
    <w:rsid w:val="00802B0D"/>
    <w:rsid w:val="0080315F"/>
    <w:rsid w:val="00803BB8"/>
    <w:rsid w:val="00803F5C"/>
    <w:rsid w:val="008105FE"/>
    <w:rsid w:val="00815507"/>
    <w:rsid w:val="00821F7E"/>
    <w:rsid w:val="00825E7F"/>
    <w:rsid w:val="008273F6"/>
    <w:rsid w:val="00830AF9"/>
    <w:rsid w:val="00832239"/>
    <w:rsid w:val="00833E76"/>
    <w:rsid w:val="008409EB"/>
    <w:rsid w:val="008446A2"/>
    <w:rsid w:val="00846B8A"/>
    <w:rsid w:val="00847A3B"/>
    <w:rsid w:val="008508E9"/>
    <w:rsid w:val="00851F64"/>
    <w:rsid w:val="0085287C"/>
    <w:rsid w:val="00854624"/>
    <w:rsid w:val="008547FF"/>
    <w:rsid w:val="008552CC"/>
    <w:rsid w:val="0086410B"/>
    <w:rsid w:val="00864748"/>
    <w:rsid w:val="00865092"/>
    <w:rsid w:val="008700BE"/>
    <w:rsid w:val="008711CE"/>
    <w:rsid w:val="0087392A"/>
    <w:rsid w:val="00875911"/>
    <w:rsid w:val="008761EC"/>
    <w:rsid w:val="00877EE7"/>
    <w:rsid w:val="0088040F"/>
    <w:rsid w:val="00881369"/>
    <w:rsid w:val="008856B2"/>
    <w:rsid w:val="008858A0"/>
    <w:rsid w:val="008878E0"/>
    <w:rsid w:val="00892848"/>
    <w:rsid w:val="008956E5"/>
    <w:rsid w:val="00895C89"/>
    <w:rsid w:val="00896503"/>
    <w:rsid w:val="0089719E"/>
    <w:rsid w:val="008A1440"/>
    <w:rsid w:val="008A2000"/>
    <w:rsid w:val="008A247C"/>
    <w:rsid w:val="008A3910"/>
    <w:rsid w:val="008A41CE"/>
    <w:rsid w:val="008A5B81"/>
    <w:rsid w:val="008B0C5B"/>
    <w:rsid w:val="008B409B"/>
    <w:rsid w:val="008B567E"/>
    <w:rsid w:val="008B61D6"/>
    <w:rsid w:val="008B7E72"/>
    <w:rsid w:val="008C2477"/>
    <w:rsid w:val="008C577F"/>
    <w:rsid w:val="008C79D3"/>
    <w:rsid w:val="008D0733"/>
    <w:rsid w:val="008D0AD2"/>
    <w:rsid w:val="008D0C01"/>
    <w:rsid w:val="008D1B14"/>
    <w:rsid w:val="008D2285"/>
    <w:rsid w:val="008D3804"/>
    <w:rsid w:val="008D5AE9"/>
    <w:rsid w:val="008D6066"/>
    <w:rsid w:val="008D6E3C"/>
    <w:rsid w:val="008D6F6D"/>
    <w:rsid w:val="008E1C8E"/>
    <w:rsid w:val="008E359E"/>
    <w:rsid w:val="008E35D4"/>
    <w:rsid w:val="008E3B04"/>
    <w:rsid w:val="008F0589"/>
    <w:rsid w:val="008F2E14"/>
    <w:rsid w:val="008F6551"/>
    <w:rsid w:val="00901F36"/>
    <w:rsid w:val="00903156"/>
    <w:rsid w:val="009047DF"/>
    <w:rsid w:val="009060F5"/>
    <w:rsid w:val="009109AD"/>
    <w:rsid w:val="009122BE"/>
    <w:rsid w:val="00913671"/>
    <w:rsid w:val="00916D38"/>
    <w:rsid w:val="0091747A"/>
    <w:rsid w:val="00921757"/>
    <w:rsid w:val="00923702"/>
    <w:rsid w:val="00924978"/>
    <w:rsid w:val="0092762F"/>
    <w:rsid w:val="00931BC0"/>
    <w:rsid w:val="00935EE7"/>
    <w:rsid w:val="00941BC0"/>
    <w:rsid w:val="009451A9"/>
    <w:rsid w:val="00945FC7"/>
    <w:rsid w:val="00950E9C"/>
    <w:rsid w:val="00951ED0"/>
    <w:rsid w:val="009607EA"/>
    <w:rsid w:val="00961AE7"/>
    <w:rsid w:val="00961DF1"/>
    <w:rsid w:val="009638CC"/>
    <w:rsid w:val="00966539"/>
    <w:rsid w:val="009673F6"/>
    <w:rsid w:val="0097299C"/>
    <w:rsid w:val="00974249"/>
    <w:rsid w:val="00974508"/>
    <w:rsid w:val="00974A12"/>
    <w:rsid w:val="009760E3"/>
    <w:rsid w:val="009764BE"/>
    <w:rsid w:val="00977189"/>
    <w:rsid w:val="00977950"/>
    <w:rsid w:val="00977B5F"/>
    <w:rsid w:val="00977C7B"/>
    <w:rsid w:val="00980C31"/>
    <w:rsid w:val="00981D04"/>
    <w:rsid w:val="00981F56"/>
    <w:rsid w:val="00982FD6"/>
    <w:rsid w:val="00983FD6"/>
    <w:rsid w:val="00991670"/>
    <w:rsid w:val="00991E82"/>
    <w:rsid w:val="00994BBB"/>
    <w:rsid w:val="00994D63"/>
    <w:rsid w:val="0099540C"/>
    <w:rsid w:val="009979DE"/>
    <w:rsid w:val="009A1BE5"/>
    <w:rsid w:val="009A1F72"/>
    <w:rsid w:val="009B0100"/>
    <w:rsid w:val="009B0C46"/>
    <w:rsid w:val="009B102A"/>
    <w:rsid w:val="009B2CC0"/>
    <w:rsid w:val="009B2EB5"/>
    <w:rsid w:val="009B6E6E"/>
    <w:rsid w:val="009B6F20"/>
    <w:rsid w:val="009B7018"/>
    <w:rsid w:val="009C0C1B"/>
    <w:rsid w:val="009C0D91"/>
    <w:rsid w:val="009C2E68"/>
    <w:rsid w:val="009C35B9"/>
    <w:rsid w:val="009C5C20"/>
    <w:rsid w:val="009C674E"/>
    <w:rsid w:val="009C72D5"/>
    <w:rsid w:val="009C7452"/>
    <w:rsid w:val="009D1089"/>
    <w:rsid w:val="009D30FE"/>
    <w:rsid w:val="009D3DFC"/>
    <w:rsid w:val="009D4B23"/>
    <w:rsid w:val="009D553F"/>
    <w:rsid w:val="009D6E10"/>
    <w:rsid w:val="009D79C6"/>
    <w:rsid w:val="009E048C"/>
    <w:rsid w:val="009E0BF7"/>
    <w:rsid w:val="009E5BDC"/>
    <w:rsid w:val="009E6665"/>
    <w:rsid w:val="009F0A7C"/>
    <w:rsid w:val="009F0EBB"/>
    <w:rsid w:val="009F35CB"/>
    <w:rsid w:val="009F4CBD"/>
    <w:rsid w:val="009F71CF"/>
    <w:rsid w:val="00A00428"/>
    <w:rsid w:val="00A00EC1"/>
    <w:rsid w:val="00A01DE8"/>
    <w:rsid w:val="00A04216"/>
    <w:rsid w:val="00A105C0"/>
    <w:rsid w:val="00A10B81"/>
    <w:rsid w:val="00A11009"/>
    <w:rsid w:val="00A12C36"/>
    <w:rsid w:val="00A13F98"/>
    <w:rsid w:val="00A14E77"/>
    <w:rsid w:val="00A24478"/>
    <w:rsid w:val="00A269CA"/>
    <w:rsid w:val="00A30027"/>
    <w:rsid w:val="00A31704"/>
    <w:rsid w:val="00A325C4"/>
    <w:rsid w:val="00A37906"/>
    <w:rsid w:val="00A41A07"/>
    <w:rsid w:val="00A45C9F"/>
    <w:rsid w:val="00A45FAA"/>
    <w:rsid w:val="00A46D03"/>
    <w:rsid w:val="00A47057"/>
    <w:rsid w:val="00A476EF"/>
    <w:rsid w:val="00A47B8C"/>
    <w:rsid w:val="00A563F2"/>
    <w:rsid w:val="00A56534"/>
    <w:rsid w:val="00A61412"/>
    <w:rsid w:val="00A65419"/>
    <w:rsid w:val="00A7065B"/>
    <w:rsid w:val="00A70F85"/>
    <w:rsid w:val="00A73FB2"/>
    <w:rsid w:val="00A75F0D"/>
    <w:rsid w:val="00A8247B"/>
    <w:rsid w:val="00A849A0"/>
    <w:rsid w:val="00A84C06"/>
    <w:rsid w:val="00A86A5F"/>
    <w:rsid w:val="00A86C54"/>
    <w:rsid w:val="00A91A7C"/>
    <w:rsid w:val="00A9564B"/>
    <w:rsid w:val="00A963A8"/>
    <w:rsid w:val="00A96570"/>
    <w:rsid w:val="00A96772"/>
    <w:rsid w:val="00A97E0F"/>
    <w:rsid w:val="00AA239D"/>
    <w:rsid w:val="00AA4200"/>
    <w:rsid w:val="00AA4FD0"/>
    <w:rsid w:val="00AA776D"/>
    <w:rsid w:val="00AB0E4E"/>
    <w:rsid w:val="00AB21FB"/>
    <w:rsid w:val="00AB5139"/>
    <w:rsid w:val="00AC1294"/>
    <w:rsid w:val="00AC76D3"/>
    <w:rsid w:val="00AD0A44"/>
    <w:rsid w:val="00AD0F3F"/>
    <w:rsid w:val="00AD13DA"/>
    <w:rsid w:val="00AD3D20"/>
    <w:rsid w:val="00AD518D"/>
    <w:rsid w:val="00AD5213"/>
    <w:rsid w:val="00AE1D8B"/>
    <w:rsid w:val="00AE3B42"/>
    <w:rsid w:val="00AE627B"/>
    <w:rsid w:val="00AF3506"/>
    <w:rsid w:val="00AF588B"/>
    <w:rsid w:val="00AF5E4E"/>
    <w:rsid w:val="00B00811"/>
    <w:rsid w:val="00B00DE7"/>
    <w:rsid w:val="00B01739"/>
    <w:rsid w:val="00B024E0"/>
    <w:rsid w:val="00B04BF6"/>
    <w:rsid w:val="00B104E1"/>
    <w:rsid w:val="00B11F3F"/>
    <w:rsid w:val="00B149D8"/>
    <w:rsid w:val="00B150F6"/>
    <w:rsid w:val="00B17141"/>
    <w:rsid w:val="00B17941"/>
    <w:rsid w:val="00B17B6B"/>
    <w:rsid w:val="00B20AE2"/>
    <w:rsid w:val="00B20B92"/>
    <w:rsid w:val="00B234AE"/>
    <w:rsid w:val="00B23A9C"/>
    <w:rsid w:val="00B3104C"/>
    <w:rsid w:val="00B314D3"/>
    <w:rsid w:val="00B35B36"/>
    <w:rsid w:val="00B361D5"/>
    <w:rsid w:val="00B40130"/>
    <w:rsid w:val="00B404BF"/>
    <w:rsid w:val="00B40728"/>
    <w:rsid w:val="00B407B5"/>
    <w:rsid w:val="00B414AA"/>
    <w:rsid w:val="00B425A5"/>
    <w:rsid w:val="00B43BCE"/>
    <w:rsid w:val="00B44594"/>
    <w:rsid w:val="00B44D15"/>
    <w:rsid w:val="00B45310"/>
    <w:rsid w:val="00B4534D"/>
    <w:rsid w:val="00B458A5"/>
    <w:rsid w:val="00B50F34"/>
    <w:rsid w:val="00B517DB"/>
    <w:rsid w:val="00B54A48"/>
    <w:rsid w:val="00B54B74"/>
    <w:rsid w:val="00B54C9C"/>
    <w:rsid w:val="00B56087"/>
    <w:rsid w:val="00B568CA"/>
    <w:rsid w:val="00B56BD2"/>
    <w:rsid w:val="00B57851"/>
    <w:rsid w:val="00B602FE"/>
    <w:rsid w:val="00B6279A"/>
    <w:rsid w:val="00B639C2"/>
    <w:rsid w:val="00B70499"/>
    <w:rsid w:val="00B715AE"/>
    <w:rsid w:val="00B720A1"/>
    <w:rsid w:val="00B75800"/>
    <w:rsid w:val="00B7596A"/>
    <w:rsid w:val="00B75FE0"/>
    <w:rsid w:val="00B768D8"/>
    <w:rsid w:val="00B804BE"/>
    <w:rsid w:val="00B81CC2"/>
    <w:rsid w:val="00B82549"/>
    <w:rsid w:val="00B8277C"/>
    <w:rsid w:val="00B84442"/>
    <w:rsid w:val="00B855F6"/>
    <w:rsid w:val="00B8678C"/>
    <w:rsid w:val="00B90991"/>
    <w:rsid w:val="00B91AE5"/>
    <w:rsid w:val="00B93231"/>
    <w:rsid w:val="00B94186"/>
    <w:rsid w:val="00B94FD5"/>
    <w:rsid w:val="00B96183"/>
    <w:rsid w:val="00B961D5"/>
    <w:rsid w:val="00B961F1"/>
    <w:rsid w:val="00B966A4"/>
    <w:rsid w:val="00B97D9A"/>
    <w:rsid w:val="00BA34DD"/>
    <w:rsid w:val="00BA476C"/>
    <w:rsid w:val="00BA4A1E"/>
    <w:rsid w:val="00BA5447"/>
    <w:rsid w:val="00BB38B1"/>
    <w:rsid w:val="00BB42AA"/>
    <w:rsid w:val="00BC25BC"/>
    <w:rsid w:val="00BC425D"/>
    <w:rsid w:val="00BC48E3"/>
    <w:rsid w:val="00BC4B31"/>
    <w:rsid w:val="00BC50B6"/>
    <w:rsid w:val="00BC67DE"/>
    <w:rsid w:val="00BC69A3"/>
    <w:rsid w:val="00BD28A8"/>
    <w:rsid w:val="00BD5EC7"/>
    <w:rsid w:val="00BE0B50"/>
    <w:rsid w:val="00BE216F"/>
    <w:rsid w:val="00BE3048"/>
    <w:rsid w:val="00BE4A10"/>
    <w:rsid w:val="00BE5DB0"/>
    <w:rsid w:val="00BF0265"/>
    <w:rsid w:val="00BF049B"/>
    <w:rsid w:val="00BF4414"/>
    <w:rsid w:val="00BF50FB"/>
    <w:rsid w:val="00C03689"/>
    <w:rsid w:val="00C052D6"/>
    <w:rsid w:val="00C062F3"/>
    <w:rsid w:val="00C065B3"/>
    <w:rsid w:val="00C1131D"/>
    <w:rsid w:val="00C127E2"/>
    <w:rsid w:val="00C14C2F"/>
    <w:rsid w:val="00C14CE8"/>
    <w:rsid w:val="00C20E0D"/>
    <w:rsid w:val="00C220E3"/>
    <w:rsid w:val="00C23618"/>
    <w:rsid w:val="00C237C8"/>
    <w:rsid w:val="00C23D9D"/>
    <w:rsid w:val="00C25141"/>
    <w:rsid w:val="00C25F4D"/>
    <w:rsid w:val="00C267C9"/>
    <w:rsid w:val="00C32A99"/>
    <w:rsid w:val="00C33091"/>
    <w:rsid w:val="00C404F7"/>
    <w:rsid w:val="00C41ACD"/>
    <w:rsid w:val="00C422DE"/>
    <w:rsid w:val="00C42CA3"/>
    <w:rsid w:val="00C47A32"/>
    <w:rsid w:val="00C53E58"/>
    <w:rsid w:val="00C543F1"/>
    <w:rsid w:val="00C546F6"/>
    <w:rsid w:val="00C55812"/>
    <w:rsid w:val="00C6035A"/>
    <w:rsid w:val="00C60AE6"/>
    <w:rsid w:val="00C60FD3"/>
    <w:rsid w:val="00C61FDC"/>
    <w:rsid w:val="00C62431"/>
    <w:rsid w:val="00C6560F"/>
    <w:rsid w:val="00C65F85"/>
    <w:rsid w:val="00C6610E"/>
    <w:rsid w:val="00C66220"/>
    <w:rsid w:val="00C66CF5"/>
    <w:rsid w:val="00C704A9"/>
    <w:rsid w:val="00C73F90"/>
    <w:rsid w:val="00C75B55"/>
    <w:rsid w:val="00C776E5"/>
    <w:rsid w:val="00C8315B"/>
    <w:rsid w:val="00C93A08"/>
    <w:rsid w:val="00C95E97"/>
    <w:rsid w:val="00C97CD5"/>
    <w:rsid w:val="00CA02FD"/>
    <w:rsid w:val="00CA2FC6"/>
    <w:rsid w:val="00CA3565"/>
    <w:rsid w:val="00CA6C33"/>
    <w:rsid w:val="00CB068A"/>
    <w:rsid w:val="00CB25C1"/>
    <w:rsid w:val="00CB31E5"/>
    <w:rsid w:val="00CB56D4"/>
    <w:rsid w:val="00CB7D78"/>
    <w:rsid w:val="00CC1FD8"/>
    <w:rsid w:val="00CC47F2"/>
    <w:rsid w:val="00CC634C"/>
    <w:rsid w:val="00CD0D04"/>
    <w:rsid w:val="00CD143E"/>
    <w:rsid w:val="00CD2ADD"/>
    <w:rsid w:val="00CD3D97"/>
    <w:rsid w:val="00CD4EE9"/>
    <w:rsid w:val="00CD7556"/>
    <w:rsid w:val="00CE4FDF"/>
    <w:rsid w:val="00CE6716"/>
    <w:rsid w:val="00CE6D56"/>
    <w:rsid w:val="00CE705B"/>
    <w:rsid w:val="00CF0513"/>
    <w:rsid w:val="00CF0873"/>
    <w:rsid w:val="00CF2129"/>
    <w:rsid w:val="00CF6EFE"/>
    <w:rsid w:val="00CF7192"/>
    <w:rsid w:val="00D0037A"/>
    <w:rsid w:val="00D00B06"/>
    <w:rsid w:val="00D0217F"/>
    <w:rsid w:val="00D02197"/>
    <w:rsid w:val="00D02630"/>
    <w:rsid w:val="00D0299F"/>
    <w:rsid w:val="00D0494F"/>
    <w:rsid w:val="00D04F68"/>
    <w:rsid w:val="00D057D6"/>
    <w:rsid w:val="00D12BEC"/>
    <w:rsid w:val="00D13417"/>
    <w:rsid w:val="00D138D9"/>
    <w:rsid w:val="00D1452D"/>
    <w:rsid w:val="00D1474B"/>
    <w:rsid w:val="00D149D6"/>
    <w:rsid w:val="00D14D0A"/>
    <w:rsid w:val="00D15245"/>
    <w:rsid w:val="00D1532C"/>
    <w:rsid w:val="00D170B6"/>
    <w:rsid w:val="00D21C54"/>
    <w:rsid w:val="00D26D3F"/>
    <w:rsid w:val="00D2705A"/>
    <w:rsid w:val="00D27A58"/>
    <w:rsid w:val="00D30458"/>
    <w:rsid w:val="00D307ED"/>
    <w:rsid w:val="00D31B19"/>
    <w:rsid w:val="00D32F7C"/>
    <w:rsid w:val="00D368E1"/>
    <w:rsid w:val="00D40A3D"/>
    <w:rsid w:val="00D419FF"/>
    <w:rsid w:val="00D43EE9"/>
    <w:rsid w:val="00D4402E"/>
    <w:rsid w:val="00D47199"/>
    <w:rsid w:val="00D4751C"/>
    <w:rsid w:val="00D47650"/>
    <w:rsid w:val="00D52B64"/>
    <w:rsid w:val="00D55B5B"/>
    <w:rsid w:val="00D72005"/>
    <w:rsid w:val="00D72171"/>
    <w:rsid w:val="00D75A66"/>
    <w:rsid w:val="00D77066"/>
    <w:rsid w:val="00D8016A"/>
    <w:rsid w:val="00D80897"/>
    <w:rsid w:val="00D80F99"/>
    <w:rsid w:val="00D835D4"/>
    <w:rsid w:val="00D83FE4"/>
    <w:rsid w:val="00D91BEA"/>
    <w:rsid w:val="00D91E95"/>
    <w:rsid w:val="00D926E6"/>
    <w:rsid w:val="00D9361C"/>
    <w:rsid w:val="00DA0B56"/>
    <w:rsid w:val="00DA5871"/>
    <w:rsid w:val="00DA6B9B"/>
    <w:rsid w:val="00DA719F"/>
    <w:rsid w:val="00DB462B"/>
    <w:rsid w:val="00DB500C"/>
    <w:rsid w:val="00DC1C43"/>
    <w:rsid w:val="00DC381A"/>
    <w:rsid w:val="00DC4129"/>
    <w:rsid w:val="00DD0EAB"/>
    <w:rsid w:val="00DD499A"/>
    <w:rsid w:val="00DE0266"/>
    <w:rsid w:val="00DE03B7"/>
    <w:rsid w:val="00DE739D"/>
    <w:rsid w:val="00DF3D0A"/>
    <w:rsid w:val="00DF5312"/>
    <w:rsid w:val="00DF7994"/>
    <w:rsid w:val="00E005F6"/>
    <w:rsid w:val="00E017EF"/>
    <w:rsid w:val="00E02E3D"/>
    <w:rsid w:val="00E032D7"/>
    <w:rsid w:val="00E07B41"/>
    <w:rsid w:val="00E11B65"/>
    <w:rsid w:val="00E1267A"/>
    <w:rsid w:val="00E155C8"/>
    <w:rsid w:val="00E218A7"/>
    <w:rsid w:val="00E25FE1"/>
    <w:rsid w:val="00E27162"/>
    <w:rsid w:val="00E35736"/>
    <w:rsid w:val="00E35F9B"/>
    <w:rsid w:val="00E36D36"/>
    <w:rsid w:val="00E36F19"/>
    <w:rsid w:val="00E379FD"/>
    <w:rsid w:val="00E41C20"/>
    <w:rsid w:val="00E42C2B"/>
    <w:rsid w:val="00E42DEF"/>
    <w:rsid w:val="00E43B11"/>
    <w:rsid w:val="00E454AF"/>
    <w:rsid w:val="00E50A74"/>
    <w:rsid w:val="00E5612B"/>
    <w:rsid w:val="00E5639D"/>
    <w:rsid w:val="00E57996"/>
    <w:rsid w:val="00E57B91"/>
    <w:rsid w:val="00E62885"/>
    <w:rsid w:val="00E63AF2"/>
    <w:rsid w:val="00E641B5"/>
    <w:rsid w:val="00E6549D"/>
    <w:rsid w:val="00E663E7"/>
    <w:rsid w:val="00E66690"/>
    <w:rsid w:val="00E66F1D"/>
    <w:rsid w:val="00E67BA0"/>
    <w:rsid w:val="00E72C2B"/>
    <w:rsid w:val="00E75B1F"/>
    <w:rsid w:val="00E76701"/>
    <w:rsid w:val="00E832E4"/>
    <w:rsid w:val="00E87EC3"/>
    <w:rsid w:val="00E94476"/>
    <w:rsid w:val="00EA0C9B"/>
    <w:rsid w:val="00EA11B7"/>
    <w:rsid w:val="00EA4754"/>
    <w:rsid w:val="00EA79E2"/>
    <w:rsid w:val="00EB2DA5"/>
    <w:rsid w:val="00EB7992"/>
    <w:rsid w:val="00EC1A31"/>
    <w:rsid w:val="00EC4298"/>
    <w:rsid w:val="00EC68A6"/>
    <w:rsid w:val="00EC6A14"/>
    <w:rsid w:val="00EC7499"/>
    <w:rsid w:val="00ED377A"/>
    <w:rsid w:val="00ED73D2"/>
    <w:rsid w:val="00ED79BB"/>
    <w:rsid w:val="00ED7A7A"/>
    <w:rsid w:val="00EE0434"/>
    <w:rsid w:val="00EE32BD"/>
    <w:rsid w:val="00EE3FC6"/>
    <w:rsid w:val="00EE726A"/>
    <w:rsid w:val="00EF0D9A"/>
    <w:rsid w:val="00EF1673"/>
    <w:rsid w:val="00EF1E64"/>
    <w:rsid w:val="00EF4631"/>
    <w:rsid w:val="00EF4974"/>
    <w:rsid w:val="00EF5703"/>
    <w:rsid w:val="00F01466"/>
    <w:rsid w:val="00F02137"/>
    <w:rsid w:val="00F0260B"/>
    <w:rsid w:val="00F02E81"/>
    <w:rsid w:val="00F102AC"/>
    <w:rsid w:val="00F102DA"/>
    <w:rsid w:val="00F10413"/>
    <w:rsid w:val="00F11197"/>
    <w:rsid w:val="00F11A87"/>
    <w:rsid w:val="00F153BC"/>
    <w:rsid w:val="00F16BD6"/>
    <w:rsid w:val="00F207F1"/>
    <w:rsid w:val="00F22054"/>
    <w:rsid w:val="00F2444A"/>
    <w:rsid w:val="00F2726C"/>
    <w:rsid w:val="00F31B47"/>
    <w:rsid w:val="00F339BD"/>
    <w:rsid w:val="00F34490"/>
    <w:rsid w:val="00F41414"/>
    <w:rsid w:val="00F426A8"/>
    <w:rsid w:val="00F43436"/>
    <w:rsid w:val="00F46970"/>
    <w:rsid w:val="00F472EC"/>
    <w:rsid w:val="00F47D66"/>
    <w:rsid w:val="00F511C6"/>
    <w:rsid w:val="00F52E78"/>
    <w:rsid w:val="00F56AB5"/>
    <w:rsid w:val="00F56D82"/>
    <w:rsid w:val="00F60917"/>
    <w:rsid w:val="00F61392"/>
    <w:rsid w:val="00F6736C"/>
    <w:rsid w:val="00F7070A"/>
    <w:rsid w:val="00F80028"/>
    <w:rsid w:val="00F803B7"/>
    <w:rsid w:val="00F812BD"/>
    <w:rsid w:val="00F8208F"/>
    <w:rsid w:val="00F821EE"/>
    <w:rsid w:val="00F828F7"/>
    <w:rsid w:val="00F83A5F"/>
    <w:rsid w:val="00F86343"/>
    <w:rsid w:val="00F86E9B"/>
    <w:rsid w:val="00F87564"/>
    <w:rsid w:val="00F918B9"/>
    <w:rsid w:val="00F96DA6"/>
    <w:rsid w:val="00F96DD1"/>
    <w:rsid w:val="00F97193"/>
    <w:rsid w:val="00F97EFD"/>
    <w:rsid w:val="00FA286A"/>
    <w:rsid w:val="00FA2C67"/>
    <w:rsid w:val="00FB5295"/>
    <w:rsid w:val="00FB5BA0"/>
    <w:rsid w:val="00FB69AE"/>
    <w:rsid w:val="00FB77E4"/>
    <w:rsid w:val="00FB7F9D"/>
    <w:rsid w:val="00FC0A15"/>
    <w:rsid w:val="00FC0ECD"/>
    <w:rsid w:val="00FC3E27"/>
    <w:rsid w:val="00FC47CF"/>
    <w:rsid w:val="00FC4914"/>
    <w:rsid w:val="00FC5027"/>
    <w:rsid w:val="00FC6AC6"/>
    <w:rsid w:val="00FC6F36"/>
    <w:rsid w:val="00FD0332"/>
    <w:rsid w:val="00FD4216"/>
    <w:rsid w:val="00FD4516"/>
    <w:rsid w:val="00FE46E6"/>
    <w:rsid w:val="00FE6565"/>
    <w:rsid w:val="00FF0790"/>
    <w:rsid w:val="00FF07FC"/>
    <w:rsid w:val="00FF4424"/>
    <w:rsid w:val="00FF704A"/>
    <w:rsid w:val="00FF780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3E04D5F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ind w:left="360" w:hanging="360"/>
      <w:jc w:val="center"/>
      <w:outlineLvl w:val="0"/>
    </w:pPr>
    <w:rPr>
      <w:rFonts w:ascii="Helvetica" w:hAnsi="Helvetica"/>
      <w:b/>
      <w:sz w:val="28"/>
    </w:rPr>
  </w:style>
  <w:style w:type="paragraph" w:styleId="Heading2">
    <w:name w:val="heading 2"/>
    <w:basedOn w:val="Normal"/>
    <w:next w:val="Normal"/>
    <w:link w:val="Heading2Char"/>
    <w:qFormat/>
    <w:pPr>
      <w:keepNext/>
      <w:ind w:left="360" w:hanging="360"/>
      <w:outlineLvl w:val="1"/>
    </w:pPr>
    <w:rPr>
      <w:rFonts w:ascii="Helvetica" w:hAnsi="Helvetica"/>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link w:val="BodyTextIndentChar"/>
    <w:pPr>
      <w:tabs>
        <w:tab w:val="decimal" w:pos="270"/>
      </w:tabs>
      <w:ind w:left="-90"/>
    </w:pPr>
    <w:rPr>
      <w:rFonts w:ascii="Helvetica" w:hAnsi="Helvetica"/>
    </w:rPr>
  </w:style>
  <w:style w:type="character" w:customStyle="1" w:styleId="BodyTextIndentChar">
    <w:name w:val="Body Text Indent Char"/>
    <w:link w:val="BodyTextIndent"/>
    <w:rsid w:val="00627846"/>
    <w:rPr>
      <w:rFonts w:ascii="Helvetica" w:hAnsi="Helvetica"/>
      <w:sz w:val="24"/>
    </w:rPr>
  </w:style>
  <w:style w:type="character" w:customStyle="1" w:styleId="HeaderChar">
    <w:name w:val="Header Char"/>
    <w:link w:val="Header"/>
    <w:rsid w:val="00E31FB5"/>
    <w:rPr>
      <w:sz w:val="24"/>
    </w:rPr>
  </w:style>
  <w:style w:type="character" w:customStyle="1" w:styleId="Heading2Char">
    <w:name w:val="Heading 2 Char"/>
    <w:link w:val="Heading2"/>
    <w:rsid w:val="00447B08"/>
    <w:rPr>
      <w:rFonts w:ascii="Helvetica" w:hAnsi="Helvetica"/>
      <w:b/>
      <w:sz w:val="24"/>
    </w:rPr>
  </w:style>
  <w:style w:type="paragraph" w:styleId="BodyTextIndent2">
    <w:name w:val="Body Text Indent 2"/>
    <w:basedOn w:val="Normal"/>
    <w:link w:val="BodyTextIndent2Char"/>
    <w:uiPriority w:val="99"/>
    <w:semiHidden/>
    <w:unhideWhenUsed/>
    <w:rsid w:val="00723D44"/>
    <w:pPr>
      <w:spacing w:after="120" w:line="480" w:lineRule="auto"/>
      <w:ind w:left="360"/>
    </w:pPr>
  </w:style>
  <w:style w:type="character" w:customStyle="1" w:styleId="BodyTextIndent2Char">
    <w:name w:val="Body Text Indent 2 Char"/>
    <w:link w:val="BodyTextIndent2"/>
    <w:uiPriority w:val="99"/>
    <w:semiHidden/>
    <w:rsid w:val="00723D44"/>
    <w:rPr>
      <w:sz w:val="24"/>
    </w:rPr>
  </w:style>
  <w:style w:type="paragraph" w:styleId="BodyTextIndent3">
    <w:name w:val="Body Text Indent 3"/>
    <w:basedOn w:val="Normal"/>
    <w:link w:val="BodyTextIndent3Char"/>
    <w:uiPriority w:val="99"/>
    <w:semiHidden/>
    <w:unhideWhenUsed/>
    <w:rsid w:val="003226F8"/>
    <w:pPr>
      <w:spacing w:after="120"/>
      <w:ind w:left="360"/>
    </w:pPr>
    <w:rPr>
      <w:sz w:val="16"/>
      <w:szCs w:val="16"/>
    </w:rPr>
  </w:style>
  <w:style w:type="character" w:customStyle="1" w:styleId="BodyTextIndent3Char">
    <w:name w:val="Body Text Indent 3 Char"/>
    <w:link w:val="BodyTextIndent3"/>
    <w:uiPriority w:val="99"/>
    <w:semiHidden/>
    <w:rsid w:val="003226F8"/>
    <w:rPr>
      <w:sz w:val="16"/>
      <w:szCs w:val="16"/>
    </w:rPr>
  </w:style>
  <w:style w:type="paragraph" w:styleId="BalloonText">
    <w:name w:val="Balloon Text"/>
    <w:basedOn w:val="Normal"/>
    <w:link w:val="BalloonTextChar"/>
    <w:uiPriority w:val="99"/>
    <w:semiHidden/>
    <w:unhideWhenUsed/>
    <w:rsid w:val="00C8315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8315B"/>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ind w:left="360" w:hanging="360"/>
      <w:jc w:val="center"/>
      <w:outlineLvl w:val="0"/>
    </w:pPr>
    <w:rPr>
      <w:rFonts w:ascii="Helvetica" w:hAnsi="Helvetica"/>
      <w:b/>
      <w:sz w:val="28"/>
    </w:rPr>
  </w:style>
  <w:style w:type="paragraph" w:styleId="Heading2">
    <w:name w:val="heading 2"/>
    <w:basedOn w:val="Normal"/>
    <w:next w:val="Normal"/>
    <w:link w:val="Heading2Char"/>
    <w:qFormat/>
    <w:pPr>
      <w:keepNext/>
      <w:ind w:left="360" w:hanging="360"/>
      <w:outlineLvl w:val="1"/>
    </w:pPr>
    <w:rPr>
      <w:rFonts w:ascii="Helvetica" w:hAnsi="Helvetica"/>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link w:val="BodyTextIndentChar"/>
    <w:pPr>
      <w:tabs>
        <w:tab w:val="decimal" w:pos="270"/>
      </w:tabs>
      <w:ind w:left="-90"/>
    </w:pPr>
    <w:rPr>
      <w:rFonts w:ascii="Helvetica" w:hAnsi="Helvetica"/>
    </w:rPr>
  </w:style>
  <w:style w:type="character" w:customStyle="1" w:styleId="BodyTextIndentChar">
    <w:name w:val="Body Text Indent Char"/>
    <w:link w:val="BodyTextIndent"/>
    <w:rsid w:val="00627846"/>
    <w:rPr>
      <w:rFonts w:ascii="Helvetica" w:hAnsi="Helvetica"/>
      <w:sz w:val="24"/>
    </w:rPr>
  </w:style>
  <w:style w:type="character" w:customStyle="1" w:styleId="HeaderChar">
    <w:name w:val="Header Char"/>
    <w:link w:val="Header"/>
    <w:rsid w:val="00E31FB5"/>
    <w:rPr>
      <w:sz w:val="24"/>
    </w:rPr>
  </w:style>
  <w:style w:type="character" w:customStyle="1" w:styleId="Heading2Char">
    <w:name w:val="Heading 2 Char"/>
    <w:link w:val="Heading2"/>
    <w:rsid w:val="00447B08"/>
    <w:rPr>
      <w:rFonts w:ascii="Helvetica" w:hAnsi="Helvetica"/>
      <w:b/>
      <w:sz w:val="24"/>
    </w:rPr>
  </w:style>
  <w:style w:type="paragraph" w:styleId="BodyTextIndent2">
    <w:name w:val="Body Text Indent 2"/>
    <w:basedOn w:val="Normal"/>
    <w:link w:val="BodyTextIndent2Char"/>
    <w:uiPriority w:val="99"/>
    <w:semiHidden/>
    <w:unhideWhenUsed/>
    <w:rsid w:val="00723D44"/>
    <w:pPr>
      <w:spacing w:after="120" w:line="480" w:lineRule="auto"/>
      <w:ind w:left="360"/>
    </w:pPr>
  </w:style>
  <w:style w:type="character" w:customStyle="1" w:styleId="BodyTextIndent2Char">
    <w:name w:val="Body Text Indent 2 Char"/>
    <w:link w:val="BodyTextIndent2"/>
    <w:uiPriority w:val="99"/>
    <w:semiHidden/>
    <w:rsid w:val="00723D44"/>
    <w:rPr>
      <w:sz w:val="24"/>
    </w:rPr>
  </w:style>
  <w:style w:type="paragraph" w:styleId="BodyTextIndent3">
    <w:name w:val="Body Text Indent 3"/>
    <w:basedOn w:val="Normal"/>
    <w:link w:val="BodyTextIndent3Char"/>
    <w:uiPriority w:val="99"/>
    <w:semiHidden/>
    <w:unhideWhenUsed/>
    <w:rsid w:val="003226F8"/>
    <w:pPr>
      <w:spacing w:after="120"/>
      <w:ind w:left="360"/>
    </w:pPr>
    <w:rPr>
      <w:sz w:val="16"/>
      <w:szCs w:val="16"/>
    </w:rPr>
  </w:style>
  <w:style w:type="character" w:customStyle="1" w:styleId="BodyTextIndent3Char">
    <w:name w:val="Body Text Indent 3 Char"/>
    <w:link w:val="BodyTextIndent3"/>
    <w:uiPriority w:val="99"/>
    <w:semiHidden/>
    <w:rsid w:val="003226F8"/>
    <w:rPr>
      <w:sz w:val="16"/>
      <w:szCs w:val="16"/>
    </w:rPr>
  </w:style>
  <w:style w:type="paragraph" w:styleId="BalloonText">
    <w:name w:val="Balloon Text"/>
    <w:basedOn w:val="Normal"/>
    <w:link w:val="BalloonTextChar"/>
    <w:uiPriority w:val="99"/>
    <w:semiHidden/>
    <w:unhideWhenUsed/>
    <w:rsid w:val="00C8315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8315B"/>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4" Type="http://schemas.openxmlformats.org/officeDocument/2006/relationships/oleObject" Target="embeddings/oleObject3.bin"/><Relationship Id="rId15" Type="http://schemas.openxmlformats.org/officeDocument/2006/relationships/image" Target="media/image6.emf"/><Relationship Id="rId16" Type="http://schemas.openxmlformats.org/officeDocument/2006/relationships/oleObject" Target="embeddings/oleObject4.bin"/><Relationship Id="rId17" Type="http://schemas.openxmlformats.org/officeDocument/2006/relationships/image" Target="media/image7.emf"/><Relationship Id="rId18" Type="http://schemas.openxmlformats.org/officeDocument/2006/relationships/oleObject" Target="embeddings/oleObject5.bin"/><Relationship Id="rId19" Type="http://schemas.openxmlformats.org/officeDocument/2006/relationships/image" Target="media/image8.emf"/><Relationship Id="rId50" Type="http://schemas.openxmlformats.org/officeDocument/2006/relationships/image" Target="media/image24.emf"/><Relationship Id="rId51" Type="http://schemas.openxmlformats.org/officeDocument/2006/relationships/oleObject" Target="embeddings/oleObject21.bin"/><Relationship Id="rId52" Type="http://schemas.openxmlformats.org/officeDocument/2006/relationships/image" Target="media/image25.emf"/><Relationship Id="rId53" Type="http://schemas.openxmlformats.org/officeDocument/2006/relationships/oleObject" Target="embeddings/oleObject22.bin"/><Relationship Id="rId54" Type="http://schemas.openxmlformats.org/officeDocument/2006/relationships/footer" Target="footer1.xml"/><Relationship Id="rId55" Type="http://schemas.openxmlformats.org/officeDocument/2006/relationships/footer" Target="footer2.xml"/><Relationship Id="rId56" Type="http://schemas.openxmlformats.org/officeDocument/2006/relationships/fontTable" Target="fontTable.xml"/><Relationship Id="rId57" Type="http://schemas.openxmlformats.org/officeDocument/2006/relationships/theme" Target="theme/theme1.xml"/><Relationship Id="rId40" Type="http://schemas.openxmlformats.org/officeDocument/2006/relationships/image" Target="media/image19.emf"/><Relationship Id="rId41" Type="http://schemas.openxmlformats.org/officeDocument/2006/relationships/oleObject" Target="embeddings/oleObject16.bin"/><Relationship Id="rId42" Type="http://schemas.openxmlformats.org/officeDocument/2006/relationships/image" Target="media/image20.emf"/><Relationship Id="rId43" Type="http://schemas.openxmlformats.org/officeDocument/2006/relationships/oleObject" Target="embeddings/oleObject17.bin"/><Relationship Id="rId44" Type="http://schemas.openxmlformats.org/officeDocument/2006/relationships/image" Target="media/image21.emf"/><Relationship Id="rId45" Type="http://schemas.openxmlformats.org/officeDocument/2006/relationships/oleObject" Target="embeddings/oleObject18.bin"/><Relationship Id="rId46" Type="http://schemas.openxmlformats.org/officeDocument/2006/relationships/image" Target="media/image22.emf"/><Relationship Id="rId47" Type="http://schemas.openxmlformats.org/officeDocument/2006/relationships/oleObject" Target="embeddings/oleObject19.bin"/><Relationship Id="rId48" Type="http://schemas.openxmlformats.org/officeDocument/2006/relationships/image" Target="media/image23.emf"/><Relationship Id="rId49" Type="http://schemas.openxmlformats.org/officeDocument/2006/relationships/oleObject" Target="embeddings/oleObject20.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image" Target="media/image2.emf"/><Relationship Id="rId9" Type="http://schemas.openxmlformats.org/officeDocument/2006/relationships/oleObject" Target="embeddings/oleObject1.bin"/><Relationship Id="rId30" Type="http://schemas.openxmlformats.org/officeDocument/2006/relationships/image" Target="media/image14.emf"/><Relationship Id="rId31" Type="http://schemas.openxmlformats.org/officeDocument/2006/relationships/oleObject" Target="embeddings/oleObject11.bin"/><Relationship Id="rId32" Type="http://schemas.openxmlformats.org/officeDocument/2006/relationships/image" Target="media/image15.emf"/><Relationship Id="rId33" Type="http://schemas.openxmlformats.org/officeDocument/2006/relationships/oleObject" Target="embeddings/oleObject12.bin"/><Relationship Id="rId34" Type="http://schemas.openxmlformats.org/officeDocument/2006/relationships/image" Target="media/image16.emf"/><Relationship Id="rId35" Type="http://schemas.openxmlformats.org/officeDocument/2006/relationships/oleObject" Target="embeddings/oleObject13.bin"/><Relationship Id="rId36" Type="http://schemas.openxmlformats.org/officeDocument/2006/relationships/image" Target="media/image17.emf"/><Relationship Id="rId37" Type="http://schemas.openxmlformats.org/officeDocument/2006/relationships/oleObject" Target="embeddings/oleObject14.bin"/><Relationship Id="rId38" Type="http://schemas.openxmlformats.org/officeDocument/2006/relationships/image" Target="media/image18.emf"/><Relationship Id="rId39" Type="http://schemas.openxmlformats.org/officeDocument/2006/relationships/oleObject" Target="embeddings/oleObject15.bin"/><Relationship Id="rId20" Type="http://schemas.openxmlformats.org/officeDocument/2006/relationships/oleObject" Target="embeddings/oleObject6.bin"/><Relationship Id="rId21" Type="http://schemas.openxmlformats.org/officeDocument/2006/relationships/image" Target="media/image9.emf"/><Relationship Id="rId22" Type="http://schemas.openxmlformats.org/officeDocument/2006/relationships/oleObject" Target="embeddings/oleObject7.bin"/><Relationship Id="rId23" Type="http://schemas.openxmlformats.org/officeDocument/2006/relationships/image" Target="media/image10.emf"/><Relationship Id="rId24" Type="http://schemas.openxmlformats.org/officeDocument/2006/relationships/oleObject" Target="embeddings/oleObject8.bin"/><Relationship Id="rId25" Type="http://schemas.openxmlformats.org/officeDocument/2006/relationships/image" Target="media/image11.emf"/><Relationship Id="rId26" Type="http://schemas.openxmlformats.org/officeDocument/2006/relationships/oleObject" Target="embeddings/oleObject9.bin"/><Relationship Id="rId27" Type="http://schemas.openxmlformats.org/officeDocument/2006/relationships/image" Target="media/image12.emf"/><Relationship Id="rId28" Type="http://schemas.openxmlformats.org/officeDocument/2006/relationships/oleObject" Target="embeddings/oleObject10.bin"/><Relationship Id="rId29" Type="http://schemas.openxmlformats.org/officeDocument/2006/relationships/image" Target="media/image13.emf"/><Relationship Id="rId10" Type="http://schemas.openxmlformats.org/officeDocument/2006/relationships/image" Target="media/image3.emf"/><Relationship Id="rId11" Type="http://schemas.openxmlformats.org/officeDocument/2006/relationships/image" Target="media/image4.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9</Pages>
  <Words>1018</Words>
  <Characters>5807</Characters>
  <Application>Microsoft Macintosh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Your Name:  _______________________</vt:lpstr>
    </vt:vector>
  </TitlesOfParts>
  <Company>URI-Physics</Company>
  <LinksUpToDate>false</LinksUpToDate>
  <CharactersWithSpaces>6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Name:  _______________________</dc:title>
  <dc:subject/>
  <dc:creator>David R. Heskett</dc:creator>
  <cp:keywords/>
  <cp:lastModifiedBy>Dave Heskett</cp:lastModifiedBy>
  <cp:revision>6</cp:revision>
  <cp:lastPrinted>2016-04-13T13:35:00Z</cp:lastPrinted>
  <dcterms:created xsi:type="dcterms:W3CDTF">2016-11-15T17:49:00Z</dcterms:created>
  <dcterms:modified xsi:type="dcterms:W3CDTF">2016-12-02T15:20:00Z</dcterms:modified>
</cp:coreProperties>
</file>